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F632D" w:rsidRPr="00B72C22" w:rsidRDefault="008F632D" w:rsidP="008F632D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72C22">
        <w:rPr>
          <w:rFonts w:ascii="Times New Roman" w:hAnsi="Times New Roman" w:cs="Times New Roman"/>
          <w:b/>
          <w:sz w:val="24"/>
          <w:szCs w:val="24"/>
        </w:rPr>
        <w:t>Supplemental Materials</w:t>
      </w:r>
    </w:p>
    <w:p w:rsidR="008F632D" w:rsidRPr="00B72C22" w:rsidRDefault="008F632D" w:rsidP="008F632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F632D" w:rsidRPr="00B72C22" w:rsidRDefault="008F632D" w:rsidP="008F632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72C22">
        <w:rPr>
          <w:rFonts w:ascii="Times New Roman" w:hAnsi="Times New Roman" w:cs="Times New Roman"/>
          <w:b/>
          <w:sz w:val="24"/>
          <w:szCs w:val="24"/>
        </w:rPr>
        <w:t>Synthesis and Characterization of Some Novel 1</w:t>
      </w:r>
      <w:proofErr w:type="gramStart"/>
      <w:r w:rsidRPr="00B72C22">
        <w:rPr>
          <w:rFonts w:ascii="Times New Roman" w:hAnsi="Times New Roman" w:cs="Times New Roman"/>
          <w:b/>
          <w:sz w:val="24"/>
          <w:szCs w:val="24"/>
        </w:rPr>
        <w:t>,3</w:t>
      </w:r>
      <w:proofErr w:type="gramEnd"/>
      <w:r w:rsidRPr="00B72C22">
        <w:rPr>
          <w:rFonts w:ascii="Times New Roman" w:hAnsi="Times New Roman" w:cs="Times New Roman"/>
          <w:b/>
          <w:sz w:val="24"/>
          <w:szCs w:val="24"/>
        </w:rPr>
        <w:t>-Thiazole and 2-Amino 1,3,4-thiadiazole Derivatives</w:t>
      </w:r>
    </w:p>
    <w:p w:rsidR="008F632D" w:rsidRPr="008F632D" w:rsidRDefault="008F632D" w:rsidP="008F632D">
      <w:pPr>
        <w:jc w:val="center"/>
        <w:rPr>
          <w:rFonts w:ascii="Times New Roman" w:hAnsi="Times New Roman" w:cs="Times New Roman"/>
          <w:b/>
        </w:rPr>
      </w:pPr>
    </w:p>
    <w:p w:rsidR="008F632D" w:rsidRPr="008F632D" w:rsidRDefault="008F632D" w:rsidP="008F632D">
      <w:pPr>
        <w:spacing w:line="480" w:lineRule="auto"/>
        <w:jc w:val="center"/>
        <w:rPr>
          <w:rFonts w:ascii="Times New Roman" w:hAnsi="Times New Roman" w:cs="Times New Roman"/>
          <w:b/>
        </w:rPr>
      </w:pPr>
      <w:r w:rsidRPr="008F632D">
        <w:rPr>
          <w:rFonts w:ascii="Times New Roman" w:hAnsi="Times New Roman" w:cs="Times New Roman"/>
          <w:b/>
        </w:rPr>
        <w:t xml:space="preserve">Mustafa </w:t>
      </w:r>
      <w:proofErr w:type="spellStart"/>
      <w:r w:rsidRPr="008F632D">
        <w:rPr>
          <w:rFonts w:ascii="Times New Roman" w:hAnsi="Times New Roman" w:cs="Times New Roman"/>
          <w:b/>
        </w:rPr>
        <w:t>Er</w:t>
      </w:r>
      <w:proofErr w:type="spellEnd"/>
      <w:r w:rsidRPr="008F632D">
        <w:rPr>
          <w:rFonts w:ascii="Times New Roman" w:hAnsi="Times New Roman" w:cs="Times New Roman"/>
          <w:b/>
        </w:rPr>
        <w:t xml:space="preserve">*, </w:t>
      </w:r>
      <w:proofErr w:type="spellStart"/>
      <w:r w:rsidRPr="008F632D">
        <w:rPr>
          <w:rFonts w:ascii="Times New Roman" w:hAnsi="Times New Roman" w:cs="Times New Roman"/>
          <w:b/>
        </w:rPr>
        <w:t>Ayşe</w:t>
      </w:r>
      <w:proofErr w:type="spellEnd"/>
      <w:r w:rsidRPr="008F632D">
        <w:rPr>
          <w:rFonts w:ascii="Times New Roman" w:hAnsi="Times New Roman" w:cs="Times New Roman"/>
          <w:b/>
        </w:rPr>
        <w:t xml:space="preserve"> </w:t>
      </w:r>
      <w:proofErr w:type="spellStart"/>
      <w:r w:rsidRPr="008F632D">
        <w:rPr>
          <w:rFonts w:ascii="Times New Roman" w:hAnsi="Times New Roman" w:cs="Times New Roman"/>
          <w:b/>
        </w:rPr>
        <w:t>Şahin</w:t>
      </w:r>
      <w:proofErr w:type="spellEnd"/>
      <w:r w:rsidRPr="008F632D">
        <w:rPr>
          <w:rFonts w:ascii="Times New Roman" w:hAnsi="Times New Roman" w:cs="Times New Roman"/>
          <w:b/>
        </w:rPr>
        <w:t xml:space="preserve">, </w:t>
      </w:r>
      <w:proofErr w:type="spellStart"/>
      <w:r w:rsidRPr="008F632D">
        <w:rPr>
          <w:rFonts w:ascii="Times New Roman" w:hAnsi="Times New Roman" w:cs="Times New Roman"/>
          <w:b/>
        </w:rPr>
        <w:t>Hakan</w:t>
      </w:r>
      <w:proofErr w:type="spellEnd"/>
      <w:r w:rsidRPr="008F632D">
        <w:rPr>
          <w:rFonts w:ascii="Times New Roman" w:hAnsi="Times New Roman" w:cs="Times New Roman"/>
          <w:b/>
        </w:rPr>
        <w:t xml:space="preserve"> </w:t>
      </w:r>
      <w:proofErr w:type="spellStart"/>
      <w:r w:rsidRPr="008F632D">
        <w:rPr>
          <w:rFonts w:ascii="Times New Roman" w:hAnsi="Times New Roman" w:cs="Times New Roman"/>
          <w:b/>
        </w:rPr>
        <w:t>Tahtacı</w:t>
      </w:r>
      <w:proofErr w:type="spellEnd"/>
    </w:p>
    <w:p w:rsidR="008F632D" w:rsidRPr="008F632D" w:rsidRDefault="008F632D" w:rsidP="008F632D">
      <w:pPr>
        <w:jc w:val="center"/>
        <w:rPr>
          <w:rFonts w:ascii="Times New Roman" w:hAnsi="Times New Roman" w:cs="Times New Roman"/>
          <w:b/>
        </w:rPr>
      </w:pPr>
    </w:p>
    <w:p w:rsidR="008F632D" w:rsidRPr="008F632D" w:rsidRDefault="008F632D" w:rsidP="008F632D">
      <w:pPr>
        <w:jc w:val="center"/>
        <w:rPr>
          <w:rFonts w:ascii="Times New Roman" w:hAnsi="Times New Roman" w:cs="Times New Roman"/>
        </w:rPr>
      </w:pPr>
      <w:r w:rsidRPr="008F632D">
        <w:rPr>
          <w:rFonts w:ascii="Times New Roman" w:hAnsi="Times New Roman" w:cs="Times New Roman"/>
        </w:rPr>
        <w:t xml:space="preserve">Department of Chemistry, </w:t>
      </w:r>
      <w:proofErr w:type="spellStart"/>
      <w:r w:rsidRPr="008F632D">
        <w:rPr>
          <w:rFonts w:ascii="Times New Roman" w:hAnsi="Times New Roman" w:cs="Times New Roman"/>
        </w:rPr>
        <w:t>Karabuk</w:t>
      </w:r>
      <w:proofErr w:type="spellEnd"/>
      <w:r w:rsidRPr="008F632D">
        <w:rPr>
          <w:rFonts w:ascii="Times New Roman" w:hAnsi="Times New Roman" w:cs="Times New Roman"/>
        </w:rPr>
        <w:t xml:space="preserve"> University, 78050 </w:t>
      </w:r>
      <w:proofErr w:type="spellStart"/>
      <w:r w:rsidRPr="008F632D">
        <w:rPr>
          <w:rFonts w:ascii="Times New Roman" w:hAnsi="Times New Roman" w:cs="Times New Roman"/>
        </w:rPr>
        <w:t>Karabuk</w:t>
      </w:r>
      <w:proofErr w:type="spellEnd"/>
      <w:r w:rsidRPr="008F632D">
        <w:rPr>
          <w:rFonts w:ascii="Times New Roman" w:hAnsi="Times New Roman" w:cs="Times New Roman"/>
        </w:rPr>
        <w:t>, Turkey,</w:t>
      </w:r>
    </w:p>
    <w:p w:rsidR="008F632D" w:rsidRPr="008F632D" w:rsidRDefault="008F632D" w:rsidP="008F632D">
      <w:pPr>
        <w:rPr>
          <w:rFonts w:ascii="Times New Roman" w:hAnsi="Times New Roman" w:cs="Times New Roman"/>
        </w:rPr>
      </w:pPr>
    </w:p>
    <w:p w:rsidR="008F632D" w:rsidRDefault="00911583" w:rsidP="00B72C22">
      <w:pPr>
        <w:spacing w:after="0"/>
        <w:jc w:val="center"/>
        <w:rPr>
          <w:rFonts w:ascii="Times New Roman" w:hAnsi="Times New Roman" w:cs="Times New Roman"/>
        </w:rPr>
      </w:pPr>
      <w:r>
        <w:fldChar w:fldCharType="begin"/>
      </w:r>
      <w:r>
        <w:instrText>HYPERLINK "mailto:mustafaer@karabuk.edu.tr"</w:instrText>
      </w:r>
      <w:r>
        <w:fldChar w:fldCharType="separate"/>
      </w:r>
      <w:r w:rsidR="00161CEF" w:rsidRPr="00161CEF">
        <w:rPr>
          <w:rStyle w:val="Kpr"/>
          <w:rFonts w:ascii="Times New Roman" w:hAnsi="Times New Roman" w:cs="Times New Roman"/>
          <w:u w:val="none"/>
        </w:rPr>
        <w:t>mustafaer@karabuk.edu.tr</w:t>
      </w:r>
      <w:r>
        <w:fldChar w:fldCharType="end"/>
      </w:r>
    </w:p>
    <w:p w:rsidR="00161CEF" w:rsidRPr="008F632D" w:rsidRDefault="00161CEF" w:rsidP="00161CEF">
      <w:pPr>
        <w:spacing w:after="240"/>
        <w:rPr>
          <w:rFonts w:ascii="Times New Roman" w:hAnsi="Times New Roman" w:cs="Times New Roman"/>
        </w:rPr>
      </w:pPr>
    </w:p>
    <w:p w:rsidR="008F632D" w:rsidRPr="008F632D" w:rsidRDefault="008F632D" w:rsidP="008F632D">
      <w:pPr>
        <w:spacing w:after="120" w:line="360" w:lineRule="auto"/>
        <w:rPr>
          <w:rFonts w:ascii="Times New Roman" w:hAnsi="Times New Roman" w:cs="Times New Roman"/>
          <w:b/>
        </w:rPr>
      </w:pPr>
      <w:r w:rsidRPr="008F632D">
        <w:rPr>
          <w:rFonts w:ascii="Times New Roman" w:hAnsi="Times New Roman" w:cs="Times New Roman"/>
          <w:b/>
        </w:rPr>
        <w:t>Supplemental Materials</w:t>
      </w:r>
      <w:bookmarkStart w:id="0" w:name="_GoBack"/>
      <w:bookmarkEnd w:id="0"/>
    </w:p>
    <w:p w:rsidR="008F632D" w:rsidRPr="008F632D" w:rsidRDefault="008F632D" w:rsidP="008F632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i/>
        </w:rPr>
      </w:pPr>
      <w:r w:rsidRPr="008F632D">
        <w:rPr>
          <w:rFonts w:ascii="Times New Roman" w:hAnsi="Times New Roman" w:cs="Times New Roman"/>
          <w:i/>
          <w:vertAlign w:val="superscript"/>
        </w:rPr>
        <w:t>1</w:t>
      </w:r>
      <w:r w:rsidRPr="008F632D">
        <w:rPr>
          <w:rFonts w:ascii="Times New Roman" w:hAnsi="Times New Roman" w:cs="Times New Roman"/>
          <w:i/>
        </w:rPr>
        <w:t xml:space="preserve">H and </w:t>
      </w:r>
      <w:r w:rsidRPr="008F632D">
        <w:rPr>
          <w:rFonts w:ascii="Times New Roman" w:hAnsi="Times New Roman" w:cs="Times New Roman"/>
          <w:i/>
          <w:vertAlign w:val="superscript"/>
        </w:rPr>
        <w:t>13</w:t>
      </w:r>
      <w:r w:rsidR="00475CE9">
        <w:rPr>
          <w:rFonts w:ascii="Times New Roman" w:hAnsi="Times New Roman" w:cs="Times New Roman"/>
          <w:i/>
        </w:rPr>
        <w:t>C NMR spectra of c</w:t>
      </w:r>
      <w:r w:rsidRPr="008F632D">
        <w:rPr>
          <w:rFonts w:ascii="Times New Roman" w:hAnsi="Times New Roman" w:cs="Times New Roman"/>
          <w:i/>
        </w:rPr>
        <w:t>ompounds</w:t>
      </w:r>
    </w:p>
    <w:p w:rsidR="008F632D" w:rsidRPr="008F632D" w:rsidRDefault="008F632D" w:rsidP="008F632D">
      <w:pPr>
        <w:spacing w:line="480" w:lineRule="auto"/>
        <w:rPr>
          <w:rFonts w:ascii="Times New Roman" w:hAnsi="Times New Roman" w:cs="Times New Roman"/>
          <w:i/>
        </w:rPr>
      </w:pPr>
    </w:p>
    <w:p w:rsidR="008F632D" w:rsidRPr="008F632D" w:rsidRDefault="008F632D" w:rsidP="008F632D">
      <w:pPr>
        <w:spacing w:line="480" w:lineRule="auto"/>
        <w:jc w:val="center"/>
        <w:rPr>
          <w:rFonts w:ascii="Times New Roman" w:hAnsi="Times New Roman" w:cs="Times New Roman"/>
          <w:i/>
        </w:rPr>
      </w:pPr>
    </w:p>
    <w:p w:rsidR="008F632D" w:rsidRPr="008F632D" w:rsidRDefault="008F632D" w:rsidP="008F632D">
      <w:pPr>
        <w:spacing w:line="480" w:lineRule="auto"/>
        <w:jc w:val="center"/>
        <w:rPr>
          <w:rFonts w:ascii="Times New Roman" w:hAnsi="Times New Roman" w:cs="Times New Roman"/>
          <w:i/>
        </w:rPr>
      </w:pPr>
    </w:p>
    <w:p w:rsidR="008F632D" w:rsidRPr="008F632D" w:rsidRDefault="008F632D" w:rsidP="008F632D">
      <w:pPr>
        <w:spacing w:line="48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F632D" w:rsidRPr="008F632D" w:rsidRDefault="008F632D" w:rsidP="008F632D">
      <w:pPr>
        <w:spacing w:line="48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F632D" w:rsidRDefault="008F632D" w:rsidP="008F632D">
      <w:pPr>
        <w:spacing w:line="48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F632D" w:rsidRDefault="008F632D" w:rsidP="008F632D">
      <w:pPr>
        <w:spacing w:line="48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F632D" w:rsidRPr="008F632D" w:rsidRDefault="008F632D" w:rsidP="008F632D">
      <w:pPr>
        <w:spacing w:line="48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F632D" w:rsidRPr="008F632D" w:rsidRDefault="008F632D" w:rsidP="008F632D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vertAlign w:val="superscript"/>
        </w:rPr>
      </w:pPr>
      <w:r w:rsidRPr="008F632D">
        <w:rPr>
          <w:rFonts w:ascii="Times New Roman" w:eastAsiaTheme="minorHAnsi" w:hAnsi="Times New Roman" w:cs="Times New Roman"/>
          <w:b/>
          <w:bCs/>
          <w:sz w:val="24"/>
          <w:szCs w:val="24"/>
          <w:u w:val="single"/>
          <w:lang w:val="tr-TR"/>
        </w:rPr>
        <w:lastRenderedPageBreak/>
        <w:t xml:space="preserve">H NMR </w:t>
      </w:r>
      <w:proofErr w:type="spellStart"/>
      <w:r w:rsidRPr="008F632D">
        <w:rPr>
          <w:rFonts w:ascii="Times New Roman" w:eastAsiaTheme="minorHAnsi" w:hAnsi="Times New Roman" w:cs="Times New Roman"/>
          <w:b/>
          <w:bCs/>
          <w:sz w:val="24"/>
          <w:szCs w:val="24"/>
          <w:u w:val="single"/>
          <w:lang w:val="tr-TR"/>
        </w:rPr>
        <w:t>and</w:t>
      </w:r>
      <w:proofErr w:type="spellEnd"/>
      <w:r w:rsidRPr="008F632D">
        <w:rPr>
          <w:rFonts w:ascii="Times New Roman" w:eastAsiaTheme="minorHAnsi" w:hAnsi="Times New Roman" w:cs="Times New Roman"/>
          <w:b/>
          <w:bCs/>
          <w:sz w:val="24"/>
          <w:szCs w:val="24"/>
          <w:u w:val="single"/>
          <w:lang w:val="tr-TR"/>
        </w:rPr>
        <w:t xml:space="preserve"> </w:t>
      </w:r>
      <w:r w:rsidRPr="008F632D">
        <w:rPr>
          <w:rFonts w:ascii="Times New Roman" w:eastAsiaTheme="minorHAnsi" w:hAnsi="Times New Roman" w:cs="Times New Roman"/>
          <w:b/>
          <w:bCs/>
          <w:sz w:val="24"/>
          <w:szCs w:val="24"/>
          <w:u w:val="single"/>
          <w:vertAlign w:val="superscript"/>
          <w:lang w:val="tr-TR"/>
        </w:rPr>
        <w:t>13</w:t>
      </w:r>
      <w:r w:rsidRPr="008F632D">
        <w:rPr>
          <w:rFonts w:ascii="Times New Roman" w:eastAsiaTheme="minorHAnsi" w:hAnsi="Times New Roman" w:cs="Times New Roman"/>
          <w:b/>
          <w:bCs/>
          <w:sz w:val="24"/>
          <w:szCs w:val="24"/>
          <w:u w:val="single"/>
          <w:lang w:val="tr-TR"/>
        </w:rPr>
        <w:t xml:space="preserve">C NMR </w:t>
      </w:r>
      <w:proofErr w:type="spellStart"/>
      <w:r w:rsidRPr="008F632D">
        <w:rPr>
          <w:rFonts w:ascii="Times New Roman" w:eastAsiaTheme="minorHAnsi" w:hAnsi="Times New Roman" w:cs="Times New Roman"/>
          <w:b/>
          <w:bCs/>
          <w:sz w:val="24"/>
          <w:szCs w:val="24"/>
          <w:u w:val="single"/>
          <w:lang w:val="tr-TR"/>
        </w:rPr>
        <w:t>Spectra</w:t>
      </w:r>
      <w:proofErr w:type="spellEnd"/>
      <w:r w:rsidRPr="008F632D">
        <w:rPr>
          <w:rFonts w:ascii="Times New Roman" w:eastAsiaTheme="minorHAnsi" w:hAnsi="Times New Roman" w:cs="Times New Roman"/>
          <w:b/>
          <w:bCs/>
          <w:sz w:val="24"/>
          <w:szCs w:val="24"/>
          <w:u w:val="single"/>
          <w:lang w:val="tr-TR"/>
        </w:rPr>
        <w:t xml:space="preserve"> of </w:t>
      </w:r>
      <w:proofErr w:type="spellStart"/>
      <w:r w:rsidRPr="008F632D">
        <w:rPr>
          <w:rFonts w:ascii="Times New Roman" w:eastAsiaTheme="minorHAnsi" w:hAnsi="Times New Roman" w:cs="Times New Roman"/>
          <w:b/>
          <w:bCs/>
          <w:sz w:val="24"/>
          <w:szCs w:val="24"/>
          <w:u w:val="single"/>
          <w:lang w:val="tr-TR"/>
        </w:rPr>
        <w:t>the</w:t>
      </w:r>
      <w:proofErr w:type="spellEnd"/>
      <w:r w:rsidRPr="008F632D">
        <w:rPr>
          <w:rFonts w:ascii="Times New Roman" w:eastAsiaTheme="minorHAnsi" w:hAnsi="Times New Roman" w:cs="Times New Roman"/>
          <w:b/>
          <w:bCs/>
          <w:sz w:val="24"/>
          <w:szCs w:val="24"/>
          <w:u w:val="single"/>
          <w:lang w:val="tr-TR"/>
        </w:rPr>
        <w:t xml:space="preserve"> </w:t>
      </w:r>
      <w:proofErr w:type="spellStart"/>
      <w:r w:rsidRPr="008F632D">
        <w:rPr>
          <w:rFonts w:ascii="Times New Roman" w:eastAsiaTheme="minorHAnsi" w:hAnsi="Times New Roman" w:cs="Times New Roman"/>
          <w:b/>
          <w:bCs/>
          <w:sz w:val="24"/>
          <w:szCs w:val="24"/>
          <w:u w:val="single"/>
          <w:lang w:val="tr-TR"/>
        </w:rPr>
        <w:t>Compounds</w:t>
      </w:r>
      <w:proofErr w:type="spellEnd"/>
      <w:r w:rsidRPr="008F632D">
        <w:rPr>
          <w:rFonts w:ascii="Times New Roman" w:eastAsiaTheme="minorHAnsi" w:hAnsi="Times New Roman" w:cs="Times New Roman"/>
          <w:b/>
          <w:bCs/>
          <w:sz w:val="24"/>
          <w:szCs w:val="24"/>
          <w:u w:val="single"/>
          <w:lang w:val="tr-TR"/>
        </w:rPr>
        <w:t xml:space="preserve"> 3a-c, 5a-c, 7a-e, 9a-e</w:t>
      </w:r>
    </w:p>
    <w:p w:rsidR="008F632D" w:rsidRPr="008F632D" w:rsidRDefault="008F632D" w:rsidP="008F632D">
      <w:pPr>
        <w:jc w:val="center"/>
        <w:rPr>
          <w:rFonts w:ascii="Times New Roman" w:hAnsi="Times New Roman" w:cs="Times New Roman"/>
          <w:b/>
          <w:sz w:val="28"/>
          <w:szCs w:val="28"/>
          <w:vertAlign w:val="superscript"/>
        </w:rPr>
      </w:pPr>
    </w:p>
    <w:p w:rsidR="008F632D" w:rsidRPr="008F632D" w:rsidRDefault="00911583" w:rsidP="008F632D">
      <w:pPr>
        <w:jc w:val="center"/>
        <w:rPr>
          <w:rFonts w:ascii="Times New Roman" w:hAnsi="Times New Roman" w:cs="Times New Roman"/>
          <w:b/>
          <w:sz w:val="28"/>
          <w:szCs w:val="28"/>
          <w:vertAlign w:val="superscript"/>
        </w:rPr>
      </w:pPr>
      <w:r>
        <w:rPr>
          <w:rFonts w:ascii="Times New Roman" w:hAnsi="Times New Roman" w:cs="Times New Roman"/>
          <w:b/>
          <w:noProof/>
          <w:sz w:val="28"/>
          <w:szCs w:val="28"/>
          <w:vertAlign w:val="superscript"/>
          <w:lang w:val="tr-TR" w:eastAsia="tr-T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7" type="#_x0000_t202" style="position:absolute;left:0;text-align:left;margin-left:165.5pt;margin-top:15.2pt;width:177.95pt;height:86.9pt;z-index:251702272">
            <v:shadow on="t" opacity=".5"/>
            <v:textbox>
              <w:txbxContent>
                <w:p w:rsidR="008F632D" w:rsidRDefault="008F632D" w:rsidP="008F632D">
                  <w:r>
                    <w:object w:dxaOrig="3307" w:dyaOrig="159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62.75pt;height:78.75pt" o:ole="">
                        <v:imagedata r:id="rId7" o:title=""/>
                      </v:shape>
                      <o:OLEObject Type="Embed" ProgID="ChemDraw.Document.6.0" ShapeID="_x0000_i1025" DrawAspect="Content" ObjectID="_1458661566" r:id="rId8"/>
                    </w:object>
                  </w:r>
                </w:p>
              </w:txbxContent>
            </v:textbox>
          </v:shape>
        </w:pict>
      </w:r>
    </w:p>
    <w:p w:rsidR="008F632D" w:rsidRPr="008F632D" w:rsidRDefault="008F632D" w:rsidP="008F632D">
      <w:pPr>
        <w:jc w:val="center"/>
        <w:rPr>
          <w:rFonts w:ascii="Times New Roman" w:hAnsi="Times New Roman" w:cs="Times New Roman"/>
          <w:b/>
          <w:sz w:val="28"/>
          <w:szCs w:val="28"/>
          <w:vertAlign w:val="superscript"/>
        </w:rPr>
      </w:pPr>
    </w:p>
    <w:p w:rsidR="008F632D" w:rsidRPr="008F632D" w:rsidRDefault="008F632D" w:rsidP="008F632D">
      <w:pPr>
        <w:jc w:val="center"/>
        <w:rPr>
          <w:rFonts w:ascii="Times New Roman" w:hAnsi="Times New Roman" w:cs="Times New Roman"/>
          <w:b/>
          <w:sz w:val="28"/>
          <w:szCs w:val="28"/>
          <w:vertAlign w:val="superscript"/>
        </w:rPr>
      </w:pPr>
    </w:p>
    <w:p w:rsidR="008F632D" w:rsidRPr="008F632D" w:rsidRDefault="00911583" w:rsidP="008F632D">
      <w:pPr>
        <w:ind w:left="708"/>
        <w:jc w:val="center"/>
        <w:rPr>
          <w:rFonts w:ascii="Times New Roman" w:hAnsi="Times New Roman" w:cs="Times New Roman"/>
        </w:rPr>
      </w:pPr>
      <w:r w:rsidRPr="00911583">
        <w:rPr>
          <w:rFonts w:ascii="Times New Roman" w:hAnsi="Times New Roman" w:cs="Times New Roman"/>
          <w:noProof/>
          <w:color w:val="000000"/>
          <w:lang w:val="tr-TR" w:eastAsia="tr-TR"/>
        </w:rPr>
        <w:pict>
          <v:shape id="_x0000_s1065" type="#_x0000_t202" style="position:absolute;left:0;text-align:left;margin-left:53.65pt;margin-top:354.7pt;width:391.5pt;height:34.8pt;z-index:251700224;mso-height-percent:200;mso-height-percent:200;mso-width-relative:margin;mso-height-relative:margin" stroked="f">
            <v:textbox style="mso-fit-shape-to-text:t">
              <w:txbxContent>
                <w:p w:rsidR="008F632D" w:rsidRPr="008F632D" w:rsidRDefault="008F632D" w:rsidP="008F632D">
                  <w:pPr>
                    <w:jc w:val="center"/>
                    <w:rPr>
                      <w:rFonts w:ascii="Times New Roman" w:hAnsi="Times New Roman" w:cs="Times New Roman"/>
                      <w:noProof/>
                      <w:color w:val="000000"/>
                      <w:sz w:val="24"/>
                      <w:szCs w:val="24"/>
                    </w:rPr>
                  </w:pPr>
                  <w:r w:rsidRPr="008F632D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Figure S1.</w:t>
                  </w:r>
                  <w:r w:rsidRPr="008F632D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 xml:space="preserve"> 1</w:t>
                  </w:r>
                  <w:r w:rsidRPr="008F632D">
                    <w:rPr>
                      <w:rFonts w:ascii="Times New Roman" w:hAnsi="Times New Roman" w:cs="Times New Roman"/>
                      <w:sz w:val="24"/>
                      <w:szCs w:val="24"/>
                    </w:rPr>
                    <w:t>H NMR Spectrum (</w:t>
                  </w:r>
                  <w:r w:rsidRPr="008F632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DMSO-d</w:t>
                  </w:r>
                  <w:r w:rsidRPr="008F632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vertAlign w:val="subscript"/>
                    </w:rPr>
                    <w:t>6</w:t>
                  </w:r>
                  <w:r w:rsidRPr="008F632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) </w:t>
                  </w:r>
                  <w:r w:rsidRPr="008F632D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(3a)</w:t>
                  </w: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924FBD" w:rsidRDefault="008F632D" w:rsidP="008F632D"/>
              </w:txbxContent>
            </v:textbox>
          </v:shape>
        </w:pict>
      </w:r>
      <w:r w:rsidR="008F632D" w:rsidRPr="008F632D">
        <w:rPr>
          <w:rFonts w:ascii="Times New Roman" w:hAnsi="Times New Roman" w:cs="Times New Roman"/>
          <w:noProof/>
          <w:color w:val="000000"/>
          <w:lang w:val="tr-TR" w:eastAsia="tr-TR"/>
        </w:rPr>
        <w:drawing>
          <wp:inline distT="0" distB="0" distL="0" distR="0">
            <wp:extent cx="3184012" cy="5400000"/>
            <wp:effectExtent l="1123950" t="0" r="1121288" b="0"/>
            <wp:docPr id="12098" name="Resim 8" descr="Açıklama: C:\Users\Bilgisayar Hastanesi\Desktop\Yeni klasör-1\106\4-HBA TSK (Me) - 1H NMR Spektrumu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8" descr="Açıklama: C:\Users\Bilgisayar Hastanesi\Desktop\Yeni klasör-1\106\4-HBA TSK (Me) - 1H NMR Spektrumu-1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184012" cy="5400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32D" w:rsidRPr="008F632D" w:rsidRDefault="00911583" w:rsidP="008F632D">
      <w:pPr>
        <w:ind w:left="708"/>
        <w:jc w:val="center"/>
        <w:rPr>
          <w:rFonts w:ascii="Times New Roman" w:hAnsi="Times New Roman" w:cs="Times New Roman"/>
        </w:rPr>
      </w:pPr>
      <w:r w:rsidRPr="00911583">
        <w:rPr>
          <w:rFonts w:ascii="Times New Roman" w:hAnsi="Times New Roman" w:cs="Times New Roman"/>
          <w:noProof/>
          <w:color w:val="000000"/>
          <w:lang w:val="tr-TR" w:eastAsia="tr-TR"/>
        </w:rPr>
        <w:lastRenderedPageBreak/>
        <w:pict>
          <v:shape id="_x0000_s1068" type="#_x0000_t202" style="position:absolute;left:0;text-align:left;margin-left:162.5pt;margin-top:-19pt;width:177.95pt;height:86.9pt;z-index:251703296">
            <v:shadow on="t" opacity=".5"/>
            <v:textbox>
              <w:txbxContent>
                <w:p w:rsidR="008F632D" w:rsidRDefault="008F632D" w:rsidP="008F632D">
                  <w:r>
                    <w:object w:dxaOrig="3307" w:dyaOrig="1599">
                      <v:shape id="_x0000_i1026" type="#_x0000_t75" style="width:162.75pt;height:78.75pt" o:ole="">
                        <v:imagedata r:id="rId7" o:title=""/>
                      </v:shape>
                      <o:OLEObject Type="Embed" ProgID="ChemDraw.Document.6.0" ShapeID="_x0000_i1026" DrawAspect="Content" ObjectID="_1458661567" r:id="rId10"/>
                    </w:object>
                  </w:r>
                </w:p>
              </w:txbxContent>
            </v:textbox>
          </v:shape>
        </w:pict>
      </w:r>
      <w:r w:rsidRPr="00911583">
        <w:rPr>
          <w:rFonts w:ascii="Times New Roman" w:hAnsi="Times New Roman" w:cs="Times New Roman"/>
          <w:noProof/>
          <w:color w:val="000000"/>
          <w:lang w:val="tr-TR" w:eastAsia="tr-TR"/>
        </w:rPr>
        <w:pict>
          <v:shape id="_x0000_s1066" type="#_x0000_t202" style="position:absolute;left:0;text-align:left;margin-left:49.55pt;margin-top:357.95pt;width:391.5pt;height:48.6pt;z-index:251701248;mso-height-percent:200;mso-height-percent:200;mso-width-relative:margin;mso-height-relative:margin" stroked="f">
            <v:textbox style="mso-fit-shape-to-text:t">
              <w:txbxContent>
                <w:p w:rsidR="008F632D" w:rsidRPr="008F632D" w:rsidRDefault="00EA462F" w:rsidP="008F632D">
                  <w:pPr>
                    <w:ind w:left="708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Figure S</w:t>
                  </w:r>
                  <w:r w:rsidR="008F632D" w:rsidRPr="008F632D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2.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 xml:space="preserve"> 1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</w:rPr>
                    <w:t>H NMR Exchange Spectrum (</w:t>
                  </w:r>
                  <w:r w:rsidR="008F632D" w:rsidRPr="008F632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DMSO-d</w:t>
                  </w:r>
                  <w:r w:rsidR="008F632D" w:rsidRPr="008F632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vertAlign w:val="subscript"/>
                    </w:rPr>
                    <w:t xml:space="preserve">6 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</w:rPr>
                    <w:t>+ D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2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O) </w:t>
                  </w:r>
                  <w:r w:rsidR="008F632D" w:rsidRPr="008F632D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(3a)</w:t>
                  </w: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924FBD" w:rsidRDefault="008F632D" w:rsidP="008F632D"/>
              </w:txbxContent>
            </v:textbox>
          </v:shape>
        </w:pict>
      </w:r>
      <w:r w:rsidR="008F632D" w:rsidRPr="008F632D">
        <w:rPr>
          <w:rFonts w:ascii="Times New Roman" w:hAnsi="Times New Roman" w:cs="Times New Roman"/>
          <w:noProof/>
          <w:color w:val="000000"/>
          <w:lang w:val="tr-TR" w:eastAsia="tr-TR"/>
        </w:rPr>
        <w:drawing>
          <wp:inline distT="0" distB="0" distL="0" distR="0">
            <wp:extent cx="3180138" cy="5400000"/>
            <wp:effectExtent l="1123950" t="0" r="1125162" b="0"/>
            <wp:docPr id="12103" name="Resim 9" descr="Açıklama: C:\Users\Bilgisayar Hastanesi\Desktop\Yeni klasör-1\106\4-HBA TSK (Me) - 1H NMR Spektrumu-3 (D2O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9" descr="Açıklama: C:\Users\Bilgisayar Hastanesi\Desktop\Yeni klasör-1\106\4-HBA TSK (Me) - 1H NMR Spektrumu-3 (D2O)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180138" cy="5400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32D" w:rsidRPr="008F632D" w:rsidRDefault="008F632D" w:rsidP="008F632D">
      <w:pPr>
        <w:jc w:val="center"/>
        <w:rPr>
          <w:rFonts w:ascii="Times New Roman" w:hAnsi="Times New Roman" w:cs="Times New Roman"/>
          <w:color w:val="000000"/>
        </w:rPr>
      </w:pPr>
    </w:p>
    <w:p w:rsidR="008F632D" w:rsidRPr="008F632D" w:rsidRDefault="00911583" w:rsidP="008F632D">
      <w:pPr>
        <w:jc w:val="center"/>
        <w:rPr>
          <w:rFonts w:ascii="Times New Roman" w:hAnsi="Times New Roman" w:cs="Times New Roman"/>
          <w:noProof/>
          <w:color w:val="000000"/>
        </w:rPr>
      </w:pPr>
      <w:r>
        <w:rPr>
          <w:rFonts w:ascii="Times New Roman" w:hAnsi="Times New Roman" w:cs="Times New Roman"/>
          <w:noProof/>
          <w:color w:val="000000"/>
          <w:lang w:val="tr-TR" w:eastAsia="tr-TR"/>
        </w:rPr>
        <w:lastRenderedPageBreak/>
        <w:pict>
          <v:shape id="_x0000_s1069" type="#_x0000_t202" style="position:absolute;left:0;text-align:left;margin-left:158.75pt;margin-top:-6.8pt;width:177.95pt;height:86.9pt;z-index:251704320">
            <v:shadow on="t" opacity=".5"/>
            <v:textbox style="mso-next-textbox:#_x0000_s1069">
              <w:txbxContent>
                <w:p w:rsidR="008F632D" w:rsidRDefault="008F632D" w:rsidP="008F632D">
                  <w:r>
                    <w:object w:dxaOrig="3307" w:dyaOrig="1599">
                      <v:shape id="_x0000_i1027" type="#_x0000_t75" style="width:162.75pt;height:78.75pt" o:ole="">
                        <v:imagedata r:id="rId7" o:title=""/>
                      </v:shape>
                      <o:OLEObject Type="Embed" ProgID="ChemDraw.Document.6.0" ShapeID="_x0000_i1027" DrawAspect="Content" ObjectID="_1458661568" r:id="rId12"/>
                    </w:object>
                  </w:r>
                </w:p>
              </w:txbxContent>
            </v:textbox>
          </v:shape>
        </w:pict>
      </w:r>
      <w:r w:rsidRPr="00911583">
        <w:rPr>
          <w:rFonts w:ascii="Times New Roman" w:hAnsi="Times New Roman" w:cs="Times New Roman"/>
          <w:noProof/>
          <w:color w:val="000000"/>
        </w:rPr>
        <w:pict>
          <v:shape id="_x0000_s1026" type="#_x0000_t202" style="position:absolute;left:0;text-align:left;margin-left:43.45pt;margin-top:341pt;width:391.5pt;height:76.95pt;z-index:251660288;mso-height-percent:200;mso-height-percent:200;mso-width-relative:margin;mso-height-relative:margin" stroked="f">
            <v:textbox style="mso-next-textbox:#_x0000_s1026;mso-fit-shape-to-text:t">
              <w:txbxContent>
                <w:p w:rsidR="008F632D" w:rsidRPr="008F632D" w:rsidRDefault="00EA462F" w:rsidP="008F632D">
                  <w:pPr>
                    <w:ind w:left="708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Figure S</w:t>
                  </w:r>
                  <w:r w:rsidR="008F632D" w:rsidRPr="008F632D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3.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 xml:space="preserve"> 13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</w:rPr>
                    <w:t>C NMR (APT) Spectrum (</w:t>
                  </w:r>
                  <w:r w:rsidR="008F632D" w:rsidRPr="008F632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DMSO-d</w:t>
                  </w:r>
                  <w:r w:rsidR="008F632D" w:rsidRPr="008F632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vertAlign w:val="subscript"/>
                    </w:rPr>
                    <w:t>6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) </w:t>
                  </w:r>
                  <w:r w:rsidR="008F632D" w:rsidRPr="008F632D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(3a)</w:t>
                  </w:r>
                </w:p>
                <w:p w:rsidR="008F632D" w:rsidRPr="00924FBD" w:rsidRDefault="008F632D" w:rsidP="008F632D"/>
              </w:txbxContent>
            </v:textbox>
          </v:shape>
        </w:pict>
      </w:r>
      <w:r w:rsidR="008F632D" w:rsidRPr="008F632D">
        <w:rPr>
          <w:rFonts w:ascii="Times New Roman" w:hAnsi="Times New Roman" w:cs="Times New Roman"/>
          <w:noProof/>
          <w:color w:val="000000"/>
          <w:lang w:val="tr-TR" w:eastAsia="tr-TR"/>
        </w:rPr>
        <w:drawing>
          <wp:inline distT="0" distB="0" distL="0" distR="0">
            <wp:extent cx="2796159" cy="5400000"/>
            <wp:effectExtent l="1314450" t="0" r="1318641" b="0"/>
            <wp:docPr id="12104" name="Resim 2" descr="Açıklama: C:\Users\Bilgisayar Hastanesi\Desktop\Yeni klasör-1\106\4-HBA TSK (Me) - 13C NMR Spektrumu (APT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2" descr="Açıklama: C:\Users\Bilgisayar Hastanesi\Desktop\Yeni klasör-1\106\4-HBA TSK (Me) - 13C NMR Spektrumu (APT)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2796159" cy="5400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32D" w:rsidRPr="008F632D" w:rsidRDefault="00911583" w:rsidP="008F632D">
      <w:pPr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lang w:val="tr-TR" w:eastAsia="tr-TR"/>
        </w:rPr>
        <w:lastRenderedPageBreak/>
        <w:pict>
          <v:shape id="_x0000_s1070" type="#_x0000_t202" style="position:absolute;left:0;text-align:left;margin-left:161.8pt;margin-top:-10.85pt;width:177.95pt;height:86.9pt;z-index:251705344">
            <v:shadow on="t" opacity=".5"/>
            <v:textbox style="mso-next-textbox:#_x0000_s1070">
              <w:txbxContent>
                <w:p w:rsidR="008F632D" w:rsidRDefault="008F632D" w:rsidP="008F632D">
                  <w:r>
                    <w:object w:dxaOrig="3335" w:dyaOrig="1598">
                      <v:shape id="_x0000_i1028" type="#_x0000_t75" style="width:164.25pt;height:78.75pt" o:ole="">
                        <v:imagedata r:id="rId14" o:title=""/>
                      </v:shape>
                      <o:OLEObject Type="Embed" ProgID="ChemDraw.Document.6.0" ShapeID="_x0000_i1028" DrawAspect="Content" ObjectID="_1458661569" r:id="rId15"/>
                    </w:object>
                  </w:r>
                  <w:r>
                    <w:object w:dxaOrig="1585" w:dyaOrig="1407">
                      <v:shape id="_x0000_i1029" type="#_x0000_t75" style="width:78.75pt;height:69pt" o:ole="">
                        <v:imagedata r:id="rId16" o:title=""/>
                      </v:shape>
                      <o:OLEObject Type="Embed" ProgID="ChemDraw.Document.6.0" ShapeID="_x0000_i1029" DrawAspect="Content" ObjectID="_1458661570" r:id="rId17"/>
                    </w:object>
                  </w:r>
                </w:p>
                <w:p w:rsidR="008F632D" w:rsidRDefault="008F632D" w:rsidP="008F632D">
                  <w:r>
                    <w:object w:dxaOrig="1585" w:dyaOrig="1407">
                      <v:shape id="_x0000_i1030" type="#_x0000_t75" style="width:78.75pt;height:69pt" o:ole="">
                        <v:imagedata r:id="rId16" o:title=""/>
                      </v:shape>
                      <o:OLEObject Type="Embed" ProgID="ChemDraw.Document.6.0" ShapeID="_x0000_i1030" DrawAspect="Content" ObjectID="_1458661571" r:id="rId18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lang w:val="tr-TR" w:eastAsia="tr-TR"/>
        </w:rPr>
        <w:pict>
          <v:shape id="_x0000_s1027" type="#_x0000_t202" style="position:absolute;left:0;text-align:left;margin-left:21.75pt;margin-top:346.6pt;width:391.5pt;height:48.6pt;z-index:251661312;mso-height-percent:200;mso-height-percent:200;mso-width-relative:margin;mso-height-relative:margin" stroked="f">
            <v:textbox style="mso-fit-shape-to-text:t">
              <w:txbxContent>
                <w:p w:rsidR="008F632D" w:rsidRPr="008F632D" w:rsidRDefault="00EA462F" w:rsidP="008F632D">
                  <w:pPr>
                    <w:ind w:left="708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Figure S</w:t>
                  </w:r>
                  <w:r w:rsidR="008F632D" w:rsidRPr="008F632D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4.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 xml:space="preserve"> 1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</w:rPr>
                    <w:t>H NMR Spectrum (</w:t>
                  </w:r>
                  <w:r w:rsidR="008F632D" w:rsidRPr="008F632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DMSO-d</w:t>
                  </w:r>
                  <w:r w:rsidR="008F632D" w:rsidRPr="008F632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vertAlign w:val="subscript"/>
                    </w:rPr>
                    <w:t>6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) </w:t>
                  </w:r>
                  <w:r w:rsidR="008F632D" w:rsidRPr="008F632D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(3b)</w:t>
                  </w: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924FBD" w:rsidRDefault="008F632D" w:rsidP="008F632D"/>
              </w:txbxContent>
            </v:textbox>
          </v:shape>
        </w:pict>
      </w:r>
      <w:r w:rsidR="008F632D" w:rsidRPr="008F632D">
        <w:rPr>
          <w:rFonts w:ascii="Times New Roman" w:hAnsi="Times New Roman" w:cs="Times New Roman"/>
          <w:noProof/>
          <w:color w:val="000000"/>
          <w:lang w:val="tr-TR" w:eastAsia="tr-TR"/>
        </w:rPr>
        <w:drawing>
          <wp:inline distT="0" distB="0" distL="0" distR="0">
            <wp:extent cx="3046585" cy="5400000"/>
            <wp:effectExtent l="1200150" t="0" r="1201565" b="0"/>
            <wp:docPr id="12117" name="Resim 12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17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046585" cy="5400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32D" w:rsidRPr="008F632D" w:rsidRDefault="008F632D" w:rsidP="008F632D">
      <w:pPr>
        <w:rPr>
          <w:rFonts w:ascii="Times New Roman" w:hAnsi="Times New Roman" w:cs="Times New Roman"/>
          <w:color w:val="000000"/>
        </w:rPr>
      </w:pPr>
    </w:p>
    <w:p w:rsidR="008F632D" w:rsidRPr="008F632D" w:rsidRDefault="008F632D" w:rsidP="008F632D">
      <w:pPr>
        <w:rPr>
          <w:rFonts w:ascii="Times New Roman" w:hAnsi="Times New Roman" w:cs="Times New Roman"/>
          <w:color w:val="000000"/>
        </w:rPr>
      </w:pPr>
    </w:p>
    <w:p w:rsidR="008F632D" w:rsidRPr="008F632D" w:rsidRDefault="00911583" w:rsidP="008F632D">
      <w:pPr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lang w:val="tr-TR" w:eastAsia="tr-TR"/>
        </w:rPr>
        <w:lastRenderedPageBreak/>
        <w:pict>
          <v:shape id="_x0000_s1071" type="#_x0000_t202" style="position:absolute;left:0;text-align:left;margin-left:152.35pt;margin-top:-12.25pt;width:177.95pt;height:86.9pt;z-index:251706368">
            <v:shadow on="t" opacity=".5"/>
            <v:textbox style="mso-next-textbox:#_x0000_s1071">
              <w:txbxContent>
                <w:p w:rsidR="008F632D" w:rsidRDefault="008F632D" w:rsidP="008F632D">
                  <w:r>
                    <w:object w:dxaOrig="3335" w:dyaOrig="1598">
                      <v:shape id="_x0000_i1031" type="#_x0000_t75" style="width:164.25pt;height:78.75pt" o:ole="">
                        <v:imagedata r:id="rId14" o:title=""/>
                      </v:shape>
                      <o:OLEObject Type="Embed" ProgID="ChemDraw.Document.6.0" ShapeID="_x0000_i1031" DrawAspect="Content" ObjectID="_1458661572" r:id="rId20"/>
                    </w:object>
                  </w:r>
                  <w:r>
                    <w:object w:dxaOrig="1585" w:dyaOrig="1407">
                      <v:shape id="_x0000_i1032" type="#_x0000_t75" style="width:78.75pt;height:69pt" o:ole="">
                        <v:imagedata r:id="rId16" o:title=""/>
                      </v:shape>
                      <o:OLEObject Type="Embed" ProgID="ChemDraw.Document.6.0" ShapeID="_x0000_i1032" DrawAspect="Content" ObjectID="_1458661573" r:id="rId21"/>
                    </w:object>
                  </w:r>
                </w:p>
                <w:p w:rsidR="008F632D" w:rsidRDefault="008F632D" w:rsidP="008F632D">
                  <w:r>
                    <w:object w:dxaOrig="1585" w:dyaOrig="1407">
                      <v:shape id="_x0000_i1033" type="#_x0000_t75" style="width:78.75pt;height:69pt" o:ole="">
                        <v:imagedata r:id="rId16" o:title=""/>
                      </v:shape>
                      <o:OLEObject Type="Embed" ProgID="ChemDraw.Document.6.0" ShapeID="_x0000_i1033" DrawAspect="Content" ObjectID="_1458661574" r:id="rId22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lang w:val="tr-TR" w:eastAsia="tr-TR"/>
        </w:rPr>
        <w:pict>
          <v:shape id="_x0000_s1028" type="#_x0000_t202" style="position:absolute;left:0;text-align:left;margin-left:23.75pt;margin-top:349.85pt;width:391.5pt;height:62.4pt;z-index:251662336;mso-height-percent:200;mso-height-percent:200;mso-width-relative:margin;mso-height-relative:margin" stroked="f">
            <v:textbox style="mso-next-textbox:#_x0000_s1028;mso-fit-shape-to-text:t">
              <w:txbxContent>
                <w:p w:rsidR="008F632D" w:rsidRPr="008F632D" w:rsidRDefault="00EA462F" w:rsidP="008F632D">
                  <w:pPr>
                    <w:ind w:left="708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Figure S</w:t>
                  </w:r>
                  <w:r w:rsidR="008F632D" w:rsidRPr="008F632D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5.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 xml:space="preserve"> 1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</w:rPr>
                    <w:t>H NMR Exchange Spectrum (</w:t>
                  </w:r>
                  <w:r w:rsidR="008F632D" w:rsidRPr="008F632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DMSO-d</w:t>
                  </w:r>
                  <w:r w:rsidR="008F632D" w:rsidRPr="008F632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vertAlign w:val="subscript"/>
                    </w:rPr>
                    <w:t xml:space="preserve">6 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</w:rPr>
                    <w:t>+ D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2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O) </w:t>
                  </w:r>
                  <w:r w:rsidR="008F632D" w:rsidRPr="008F632D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(3b)</w:t>
                  </w: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924FBD" w:rsidRDefault="008F632D" w:rsidP="008F632D"/>
              </w:txbxContent>
            </v:textbox>
          </v:shape>
        </w:pict>
      </w:r>
      <w:r w:rsidR="008F632D" w:rsidRPr="008F632D">
        <w:rPr>
          <w:rFonts w:ascii="Times New Roman" w:hAnsi="Times New Roman" w:cs="Times New Roman"/>
          <w:noProof/>
          <w:color w:val="000000"/>
          <w:lang w:val="tr-TR" w:eastAsia="tr-TR"/>
        </w:rPr>
        <w:drawing>
          <wp:inline distT="0" distB="0" distL="0" distR="0">
            <wp:extent cx="3056376" cy="5400000"/>
            <wp:effectExtent l="1200150" t="0" r="1191774" b="0"/>
            <wp:docPr id="12118" name="Resim 12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18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056376" cy="5400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32D" w:rsidRPr="008F632D" w:rsidRDefault="008F632D" w:rsidP="008F632D">
      <w:pPr>
        <w:rPr>
          <w:rFonts w:ascii="Times New Roman" w:hAnsi="Times New Roman" w:cs="Times New Roman"/>
          <w:color w:val="000000"/>
        </w:rPr>
      </w:pPr>
    </w:p>
    <w:p w:rsidR="008F632D" w:rsidRPr="008F632D" w:rsidRDefault="008F632D" w:rsidP="008F632D">
      <w:pPr>
        <w:rPr>
          <w:rFonts w:ascii="Times New Roman" w:hAnsi="Times New Roman" w:cs="Times New Roman"/>
          <w:color w:val="000000"/>
        </w:rPr>
      </w:pPr>
    </w:p>
    <w:p w:rsidR="008F632D" w:rsidRPr="008F632D" w:rsidRDefault="00911583" w:rsidP="008F632D">
      <w:pPr>
        <w:jc w:val="center"/>
        <w:rPr>
          <w:rFonts w:ascii="Times New Roman" w:hAnsi="Times New Roman" w:cs="Times New Roman"/>
          <w:noProof/>
          <w:color w:val="000000"/>
        </w:rPr>
      </w:pPr>
      <w:r>
        <w:rPr>
          <w:rFonts w:ascii="Times New Roman" w:hAnsi="Times New Roman" w:cs="Times New Roman"/>
          <w:noProof/>
          <w:color w:val="000000"/>
          <w:lang w:val="tr-TR" w:eastAsia="tr-TR"/>
        </w:rPr>
        <w:lastRenderedPageBreak/>
        <w:pict>
          <v:shape id="_x0000_s1072" type="#_x0000_t202" style="position:absolute;left:0;text-align:left;margin-left:155.8pt;margin-top:-17.65pt;width:177.95pt;height:86.9pt;z-index:251707392">
            <v:shadow on="t" opacity=".5"/>
            <v:textbox style="mso-next-textbox:#_x0000_s1072">
              <w:txbxContent>
                <w:p w:rsidR="008F632D" w:rsidRDefault="008F632D" w:rsidP="008F632D">
                  <w:r>
                    <w:object w:dxaOrig="3335" w:dyaOrig="1598">
                      <v:shape id="_x0000_i1034" type="#_x0000_t75" style="width:164.25pt;height:78.75pt" o:ole="">
                        <v:imagedata r:id="rId14" o:title=""/>
                      </v:shape>
                      <o:OLEObject Type="Embed" ProgID="ChemDraw.Document.6.0" ShapeID="_x0000_i1034" DrawAspect="Content" ObjectID="_1458661575" r:id="rId24"/>
                    </w:object>
                  </w:r>
                  <w:r>
                    <w:object w:dxaOrig="1585" w:dyaOrig="1407">
                      <v:shape id="_x0000_i1035" type="#_x0000_t75" style="width:78.75pt;height:69pt" o:ole="">
                        <v:imagedata r:id="rId16" o:title=""/>
                      </v:shape>
                      <o:OLEObject Type="Embed" ProgID="ChemDraw.Document.6.0" ShapeID="_x0000_i1035" DrawAspect="Content" ObjectID="_1458661576" r:id="rId25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lang w:val="tr-TR" w:eastAsia="tr-TR"/>
        </w:rPr>
        <w:pict>
          <v:shape id="_x0000_s1029" type="#_x0000_t202" style="position:absolute;left:0;text-align:left;margin-left:36.7pt;margin-top:357.15pt;width:391.5pt;height:76.2pt;z-index:251663360;mso-height-percent:200;mso-height-percent:200;mso-width-relative:margin;mso-height-relative:margin" stroked="f">
            <v:textbox style="mso-next-textbox:#_x0000_s1029;mso-fit-shape-to-text:t">
              <w:txbxContent>
                <w:p w:rsidR="008F632D" w:rsidRPr="008F632D" w:rsidRDefault="00EA462F" w:rsidP="008F632D">
                  <w:pPr>
                    <w:ind w:left="708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Figure S</w:t>
                  </w:r>
                  <w:r w:rsidR="008F632D" w:rsidRPr="008F632D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6.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13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</w:rPr>
                    <w:t>C NMR (APT) Spectrum (</w:t>
                  </w:r>
                  <w:r w:rsidR="008F632D" w:rsidRPr="008F632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DMSO-d</w:t>
                  </w:r>
                  <w:r w:rsidR="008F632D" w:rsidRPr="008F632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vertAlign w:val="subscript"/>
                    </w:rPr>
                    <w:t>6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) </w:t>
                  </w:r>
                  <w:r w:rsidR="008F632D" w:rsidRPr="008F632D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(3b)</w:t>
                  </w:r>
                </w:p>
                <w:p w:rsidR="008F632D" w:rsidRPr="00B22084" w:rsidRDefault="008F632D" w:rsidP="008F632D">
                  <w:pPr>
                    <w:ind w:left="708"/>
                    <w:jc w:val="center"/>
                  </w:pP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924FBD" w:rsidRDefault="008F632D" w:rsidP="008F632D"/>
              </w:txbxContent>
            </v:textbox>
          </v:shape>
        </w:pict>
      </w:r>
      <w:r w:rsidR="008F632D" w:rsidRPr="008F632D">
        <w:rPr>
          <w:rFonts w:ascii="Times New Roman" w:hAnsi="Times New Roman" w:cs="Times New Roman"/>
          <w:noProof/>
          <w:color w:val="000000"/>
          <w:lang w:val="tr-TR" w:eastAsia="tr-TR"/>
        </w:rPr>
        <w:drawing>
          <wp:inline distT="0" distB="0" distL="0" distR="0">
            <wp:extent cx="3209925" cy="5400669"/>
            <wp:effectExtent l="1104900" t="0" r="1114425" b="0"/>
            <wp:docPr id="12119" name="Resim 12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19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209527" cy="5400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32D" w:rsidRPr="008F632D" w:rsidRDefault="008F632D" w:rsidP="008F632D">
      <w:pPr>
        <w:rPr>
          <w:rFonts w:ascii="Times New Roman" w:hAnsi="Times New Roman" w:cs="Times New Roman"/>
          <w:noProof/>
          <w:color w:val="000000"/>
        </w:rPr>
      </w:pPr>
    </w:p>
    <w:p w:rsidR="008F632D" w:rsidRPr="008F632D" w:rsidRDefault="008F632D" w:rsidP="008F632D">
      <w:pPr>
        <w:rPr>
          <w:rFonts w:ascii="Times New Roman" w:hAnsi="Times New Roman" w:cs="Times New Roman"/>
          <w:noProof/>
          <w:color w:val="000000"/>
        </w:rPr>
      </w:pPr>
    </w:p>
    <w:p w:rsidR="008F632D" w:rsidRPr="008F632D" w:rsidRDefault="00911583" w:rsidP="008F632D">
      <w:pPr>
        <w:jc w:val="center"/>
        <w:rPr>
          <w:rFonts w:ascii="Times New Roman" w:hAnsi="Times New Roman" w:cs="Times New Roman"/>
          <w:noProof/>
          <w:color w:val="000000"/>
        </w:rPr>
      </w:pPr>
      <w:r>
        <w:rPr>
          <w:rFonts w:ascii="Times New Roman" w:hAnsi="Times New Roman" w:cs="Times New Roman"/>
          <w:noProof/>
          <w:color w:val="000000"/>
          <w:lang w:val="tr-TR" w:eastAsia="tr-TR"/>
        </w:rPr>
        <w:lastRenderedPageBreak/>
        <w:pict>
          <v:shape id="_x0000_s1073" type="#_x0000_t202" style="position:absolute;left:0;text-align:left;margin-left:158.3pt;margin-top:-11.55pt;width:177.95pt;height:86.9pt;z-index:251708416">
            <v:shadow on="t" opacity=".5"/>
            <v:textbox style="mso-next-textbox:#_x0000_s1073">
              <w:txbxContent>
                <w:p w:rsidR="008F632D" w:rsidRDefault="008F632D" w:rsidP="008F632D">
                  <w:r>
                    <w:object w:dxaOrig="3307" w:dyaOrig="1599">
                      <v:shape id="_x0000_i1036" type="#_x0000_t75" style="width:156pt;height:75.75pt" o:ole="">
                        <v:imagedata r:id="rId27" o:title=""/>
                      </v:shape>
                      <o:OLEObject Type="Embed" ProgID="ChemDraw.Document.6.0" ShapeID="_x0000_i1036" DrawAspect="Content" ObjectID="_1458661577" r:id="rId28"/>
                    </w:object>
                  </w:r>
                  <w:r>
                    <w:object w:dxaOrig="1585" w:dyaOrig="1407">
                      <v:shape id="_x0000_i1037" type="#_x0000_t75" style="width:78.75pt;height:69pt" o:ole="">
                        <v:imagedata r:id="rId16" o:title=""/>
                      </v:shape>
                      <o:OLEObject Type="Embed" ProgID="ChemDraw.Document.6.0" ShapeID="_x0000_i1037" DrawAspect="Content" ObjectID="_1458661578" r:id="rId29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lang w:val="tr-TR" w:eastAsia="tr-TR"/>
        </w:rPr>
        <w:pict>
          <v:shape id="_x0000_s1030" type="#_x0000_t202" style="position:absolute;left:0;text-align:left;margin-left:22.4pt;margin-top:354.65pt;width:391.5pt;height:62.4pt;z-index:251664384;mso-height-percent:200;mso-height-percent:200;mso-width-relative:margin;mso-height-relative:margin" stroked="f">
            <v:textbox style="mso-fit-shape-to-text:t">
              <w:txbxContent>
                <w:p w:rsidR="008F632D" w:rsidRPr="008F632D" w:rsidRDefault="00EA462F" w:rsidP="008F632D">
                  <w:pPr>
                    <w:ind w:left="708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Figure S</w:t>
                  </w:r>
                  <w:r w:rsidR="008F632D" w:rsidRPr="008F632D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7.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 xml:space="preserve"> 1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</w:rPr>
                    <w:t>H NMR Spectrum (</w:t>
                  </w:r>
                  <w:r w:rsidR="008F632D" w:rsidRPr="008F632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DMSO-d</w:t>
                  </w:r>
                  <w:r w:rsidR="008F632D" w:rsidRPr="008F632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vertAlign w:val="subscript"/>
                    </w:rPr>
                    <w:t>6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) </w:t>
                  </w:r>
                  <w:r w:rsidR="008F632D" w:rsidRPr="008F632D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(3c)</w:t>
                  </w: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924FBD" w:rsidRDefault="008F632D" w:rsidP="008F632D"/>
              </w:txbxContent>
            </v:textbox>
          </v:shape>
        </w:pict>
      </w:r>
      <w:r w:rsidR="008F632D" w:rsidRPr="008F632D">
        <w:rPr>
          <w:rFonts w:ascii="Times New Roman" w:hAnsi="Times New Roman" w:cs="Times New Roman"/>
          <w:noProof/>
          <w:color w:val="000000"/>
          <w:lang w:val="tr-TR" w:eastAsia="tr-TR"/>
        </w:rPr>
        <w:drawing>
          <wp:inline distT="0" distB="0" distL="0" distR="0">
            <wp:extent cx="3200400" cy="5400181"/>
            <wp:effectExtent l="1123950" t="0" r="1123950" b="0"/>
            <wp:docPr id="12427" name="Resim 38" descr="Açıklama: C:\Users\Bilgisayar Hastanesi\Desktop\Yeni klasör-2\110\dmeba tsk me 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38" descr="Açıklama: C:\Users\Bilgisayar Hastanesi\Desktop\Yeni klasör-2\110\dmeba tsk me 39.jpg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200293" cy="5400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32D" w:rsidRPr="008F632D" w:rsidRDefault="008F632D" w:rsidP="008F632D">
      <w:pPr>
        <w:rPr>
          <w:rFonts w:ascii="Times New Roman" w:hAnsi="Times New Roman" w:cs="Times New Roman"/>
          <w:noProof/>
          <w:color w:val="000000"/>
        </w:rPr>
      </w:pPr>
    </w:p>
    <w:p w:rsidR="008F632D" w:rsidRPr="008F632D" w:rsidRDefault="008F632D" w:rsidP="008F632D">
      <w:pPr>
        <w:ind w:left="708"/>
        <w:jc w:val="center"/>
        <w:rPr>
          <w:rFonts w:ascii="Times New Roman" w:hAnsi="Times New Roman" w:cs="Times New Roman"/>
          <w:b/>
        </w:rPr>
      </w:pPr>
    </w:p>
    <w:p w:rsidR="008F632D" w:rsidRPr="008F632D" w:rsidRDefault="008F632D" w:rsidP="008F632D">
      <w:pPr>
        <w:rPr>
          <w:rFonts w:ascii="Times New Roman" w:hAnsi="Times New Roman" w:cs="Times New Roman"/>
          <w:noProof/>
          <w:color w:val="000000"/>
        </w:rPr>
      </w:pPr>
    </w:p>
    <w:p w:rsidR="008F632D" w:rsidRPr="008F632D" w:rsidRDefault="00911583" w:rsidP="008F632D">
      <w:pPr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lang w:val="tr-TR" w:eastAsia="tr-TR"/>
        </w:rPr>
        <w:lastRenderedPageBreak/>
        <w:pict>
          <v:shape id="_x0000_s1074" type="#_x0000_t202" style="position:absolute;left:0;text-align:left;margin-left:153.5pt;margin-top:-14.95pt;width:177.95pt;height:86.9pt;z-index:251709440">
            <v:shadow on="t" opacity=".5"/>
            <v:textbox style="mso-next-textbox:#_x0000_s1074">
              <w:txbxContent>
                <w:p w:rsidR="008F632D" w:rsidRDefault="008F632D" w:rsidP="008F632D">
                  <w:r>
                    <w:object w:dxaOrig="3307" w:dyaOrig="1599">
                      <v:shape id="_x0000_i1038" type="#_x0000_t75" style="width:156pt;height:75.75pt" o:ole="">
                        <v:imagedata r:id="rId27" o:title=""/>
                      </v:shape>
                      <o:OLEObject Type="Embed" ProgID="ChemDraw.Document.6.0" ShapeID="_x0000_i1038" DrawAspect="Content" ObjectID="_1458661579" r:id="rId31"/>
                    </w:object>
                  </w:r>
                  <w:r>
                    <w:object w:dxaOrig="1585" w:dyaOrig="1407">
                      <v:shape id="_x0000_i1039" type="#_x0000_t75" style="width:78.75pt;height:69pt" o:ole="">
                        <v:imagedata r:id="rId16" o:title=""/>
                      </v:shape>
                      <o:OLEObject Type="Embed" ProgID="ChemDraw.Document.6.0" ShapeID="_x0000_i1039" DrawAspect="Content" ObjectID="_1458661580" r:id="rId32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lang w:val="tr-TR" w:eastAsia="tr-TR"/>
        </w:rPr>
        <w:pict>
          <v:shape id="_x0000_s1031" type="#_x0000_t202" style="position:absolute;left:0;text-align:left;margin-left:23.05pt;margin-top:362.75pt;width:391.5pt;height:38.7pt;z-index:251665408;mso-width-relative:margin;mso-height-relative:margin" stroked="f">
            <v:textbox style="mso-next-textbox:#_x0000_s1031">
              <w:txbxContent>
                <w:p w:rsidR="008F632D" w:rsidRPr="008F632D" w:rsidRDefault="00EA462F" w:rsidP="008F632D">
                  <w:pPr>
                    <w:ind w:left="708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Figure S</w:t>
                  </w:r>
                  <w:r w:rsidR="008F632D" w:rsidRPr="008F632D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8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. 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1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</w:rPr>
                    <w:t>H NMR Exchange Spectrum (</w:t>
                  </w:r>
                  <w:r w:rsidR="008F632D" w:rsidRPr="008F632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DMSO-d</w:t>
                  </w:r>
                  <w:r w:rsidR="008F632D" w:rsidRPr="008F632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vertAlign w:val="subscript"/>
                    </w:rPr>
                    <w:t xml:space="preserve">6 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</w:rPr>
                    <w:t>+ D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2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O) </w:t>
                  </w:r>
                  <w:r w:rsidR="008F632D" w:rsidRPr="008F632D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(3c)</w:t>
                  </w:r>
                </w:p>
                <w:p w:rsidR="008F632D" w:rsidRPr="00B22084" w:rsidRDefault="008F632D" w:rsidP="008F632D">
                  <w:pPr>
                    <w:ind w:left="708"/>
                    <w:jc w:val="center"/>
                  </w:pP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924FBD" w:rsidRDefault="008F632D" w:rsidP="008F632D"/>
              </w:txbxContent>
            </v:textbox>
          </v:shape>
        </w:pict>
      </w:r>
      <w:r w:rsidR="008F632D" w:rsidRPr="008F632D">
        <w:rPr>
          <w:rFonts w:ascii="Times New Roman" w:hAnsi="Times New Roman" w:cs="Times New Roman"/>
          <w:noProof/>
          <w:color w:val="000000"/>
          <w:lang w:val="tr-TR" w:eastAsia="tr-TR"/>
        </w:rPr>
        <w:drawing>
          <wp:inline distT="0" distB="0" distL="0" distR="0">
            <wp:extent cx="3200400" cy="5400675"/>
            <wp:effectExtent l="1123950" t="0" r="1123950" b="0"/>
            <wp:docPr id="12198" name="Resim 40" descr="Açıklama: C:\Users\Bilgisayar Hastanesi\Desktop\Yeni klasör-2\110\dmeba tsk me 4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40" descr="Açıklama: C:\Users\Bilgisayar Hastanesi\Desktop\Yeni klasör-2\110\dmeba tsk me 40.jpg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200000" cy="5400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32D" w:rsidRPr="008F632D" w:rsidRDefault="008F632D" w:rsidP="008F632D">
      <w:pPr>
        <w:rPr>
          <w:rFonts w:ascii="Times New Roman" w:hAnsi="Times New Roman" w:cs="Times New Roman"/>
          <w:color w:val="000000"/>
        </w:rPr>
      </w:pPr>
    </w:p>
    <w:p w:rsidR="008F632D" w:rsidRPr="008F632D" w:rsidRDefault="008F632D" w:rsidP="008F632D">
      <w:pPr>
        <w:rPr>
          <w:rFonts w:ascii="Times New Roman" w:hAnsi="Times New Roman" w:cs="Times New Roman"/>
          <w:color w:val="000000"/>
        </w:rPr>
      </w:pPr>
    </w:p>
    <w:p w:rsidR="008F632D" w:rsidRPr="008F632D" w:rsidRDefault="00911583" w:rsidP="008F632D">
      <w:pPr>
        <w:jc w:val="center"/>
        <w:rPr>
          <w:rFonts w:ascii="Times New Roman" w:hAnsi="Times New Roman" w:cs="Times New Roman"/>
          <w:noProof/>
          <w:color w:val="000000"/>
        </w:rPr>
      </w:pPr>
      <w:r>
        <w:rPr>
          <w:rFonts w:ascii="Times New Roman" w:hAnsi="Times New Roman" w:cs="Times New Roman"/>
          <w:noProof/>
          <w:color w:val="000000"/>
          <w:lang w:val="tr-TR" w:eastAsia="tr-TR"/>
        </w:rPr>
        <w:lastRenderedPageBreak/>
        <w:pict>
          <v:shape id="_x0000_s1075" type="#_x0000_t202" style="position:absolute;left:0;text-align:left;margin-left:160.8pt;margin-top:-14.25pt;width:177.95pt;height:86.9pt;z-index:251710464">
            <v:shadow on="t" opacity=".5"/>
            <v:textbox style="mso-next-textbox:#_x0000_s1075">
              <w:txbxContent>
                <w:p w:rsidR="008F632D" w:rsidRDefault="008F632D" w:rsidP="008F632D">
                  <w:r>
                    <w:object w:dxaOrig="3307" w:dyaOrig="1599">
                      <v:shape id="_x0000_i1040" type="#_x0000_t75" style="width:156pt;height:75.75pt" o:ole="">
                        <v:imagedata r:id="rId27" o:title=""/>
                      </v:shape>
                      <o:OLEObject Type="Embed" ProgID="ChemDraw.Document.6.0" ShapeID="_x0000_i1040" DrawAspect="Content" ObjectID="_1458661581" r:id="rId34"/>
                    </w:object>
                  </w:r>
                  <w:r>
                    <w:object w:dxaOrig="1585" w:dyaOrig="1407">
                      <v:shape id="_x0000_i1041" type="#_x0000_t75" style="width:78.75pt;height:69pt" o:ole="">
                        <v:imagedata r:id="rId16" o:title=""/>
                      </v:shape>
                      <o:OLEObject Type="Embed" ProgID="ChemDraw.Document.6.0" ShapeID="_x0000_i1041" DrawAspect="Content" ObjectID="_1458661582" r:id="rId35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lang w:val="tr-TR" w:eastAsia="tr-TR"/>
        </w:rPr>
        <w:pict>
          <v:shape id="_x0000_s1032" type="#_x0000_t202" style="position:absolute;left:0;text-align:left;margin-left:13.2pt;margin-top:370.2pt;width:391.5pt;height:38.7pt;z-index:251666432;mso-width-relative:margin;mso-height-relative:margin" stroked="f">
            <v:textbox style="mso-next-textbox:#_x0000_s1032">
              <w:txbxContent>
                <w:p w:rsidR="008F632D" w:rsidRPr="008F632D" w:rsidRDefault="00EA462F" w:rsidP="008F632D">
                  <w:pPr>
                    <w:ind w:left="708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Figure S</w:t>
                  </w:r>
                  <w:r w:rsidR="008F632D" w:rsidRPr="008F632D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9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 xml:space="preserve"> 13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</w:rPr>
                    <w:t>C NMR Spectrum (</w:t>
                  </w:r>
                  <w:r w:rsidR="008F632D" w:rsidRPr="008F632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DMSO-d</w:t>
                  </w:r>
                  <w:r w:rsidR="008F632D" w:rsidRPr="008F632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vertAlign w:val="subscript"/>
                    </w:rPr>
                    <w:t>6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) </w:t>
                  </w:r>
                  <w:r w:rsidR="008F632D" w:rsidRPr="008F632D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(3c)</w:t>
                  </w:r>
                </w:p>
                <w:p w:rsidR="008F632D" w:rsidRPr="00B22084" w:rsidRDefault="008F632D" w:rsidP="008F632D">
                  <w:pPr>
                    <w:ind w:left="708"/>
                    <w:jc w:val="center"/>
                  </w:pP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924FBD" w:rsidRDefault="008F632D" w:rsidP="008F632D"/>
              </w:txbxContent>
            </v:textbox>
          </v:shape>
        </w:pict>
      </w:r>
      <w:r w:rsidR="008F632D" w:rsidRPr="008F632D">
        <w:rPr>
          <w:rFonts w:ascii="Times New Roman" w:hAnsi="Times New Roman" w:cs="Times New Roman"/>
          <w:noProof/>
          <w:color w:val="000000"/>
          <w:lang w:val="tr-TR" w:eastAsia="tr-TR"/>
        </w:rPr>
        <w:drawing>
          <wp:inline distT="0" distB="0" distL="0" distR="0">
            <wp:extent cx="3200400" cy="5398934"/>
            <wp:effectExtent l="1123950" t="0" r="1123950" b="0"/>
            <wp:docPr id="12199" name="Resim 41" descr="Açıklama: C:\Users\Bilgisayar Hastanesi\Desktop\Yeni klasör-2\110\dmeba tsk me 4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41" descr="Açıklama: C:\Users\Bilgisayar Hastanesi\Desktop\Yeni klasör-2\110\dmeba tsk me 41.jpg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201032" cy="5400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32D" w:rsidRPr="008F632D" w:rsidRDefault="008F632D" w:rsidP="008F632D">
      <w:pPr>
        <w:rPr>
          <w:rFonts w:ascii="Times New Roman" w:hAnsi="Times New Roman" w:cs="Times New Roman"/>
          <w:noProof/>
          <w:color w:val="000000"/>
        </w:rPr>
      </w:pPr>
    </w:p>
    <w:p w:rsidR="008F632D" w:rsidRPr="008F632D" w:rsidRDefault="008F632D" w:rsidP="008F632D">
      <w:pPr>
        <w:rPr>
          <w:rFonts w:ascii="Times New Roman" w:hAnsi="Times New Roman" w:cs="Times New Roman"/>
          <w:noProof/>
          <w:color w:val="000000"/>
        </w:rPr>
      </w:pPr>
      <w:r w:rsidRPr="008F632D">
        <w:rPr>
          <w:rFonts w:ascii="Times New Roman" w:hAnsi="Times New Roman" w:cs="Times New Roman"/>
          <w:noProof/>
          <w:color w:val="000000"/>
        </w:rPr>
        <w:t xml:space="preserve">                                </w:t>
      </w:r>
    </w:p>
    <w:p w:rsidR="008F632D" w:rsidRPr="008F632D" w:rsidRDefault="00911583" w:rsidP="008F632D">
      <w:pPr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lang w:val="tr-TR" w:eastAsia="tr-TR"/>
        </w:rPr>
        <w:lastRenderedPageBreak/>
        <w:pict>
          <v:shape id="_x0000_s1076" type="#_x0000_t202" style="position:absolute;left:0;text-align:left;margin-left:157.15pt;margin-top:-13.45pt;width:177.95pt;height:86.9pt;z-index:251711488">
            <v:shadow on="t" opacity=".5"/>
            <v:textbox style="mso-next-textbox:#_x0000_s1076">
              <w:txbxContent>
                <w:p w:rsidR="008F632D" w:rsidRDefault="008F632D" w:rsidP="008F632D">
                  <w:r>
                    <w:object w:dxaOrig="3690" w:dyaOrig="1930">
                      <v:shape id="_x0000_i1042" type="#_x0000_t75" style="width:156.75pt;height:81pt" o:ole="">
                        <v:imagedata r:id="rId37" o:title=""/>
                      </v:shape>
                      <o:OLEObject Type="Embed" ProgID="ChemDraw.Document.6.0" ShapeID="_x0000_i1042" DrawAspect="Content" ObjectID="_1458661583" r:id="rId38"/>
                    </w:object>
                  </w:r>
                  <w:r>
                    <w:object w:dxaOrig="1585" w:dyaOrig="1407">
                      <v:shape id="_x0000_i1043" type="#_x0000_t75" style="width:78.75pt;height:69pt" o:ole="">
                        <v:imagedata r:id="rId16" o:title=""/>
                      </v:shape>
                      <o:OLEObject Type="Embed" ProgID="ChemDraw.Document.6.0" ShapeID="_x0000_i1043" DrawAspect="Content" ObjectID="_1458661584" r:id="rId39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lang w:val="tr-TR" w:eastAsia="tr-TR"/>
        </w:rPr>
        <w:pict>
          <v:shape id="_x0000_s1033" type="#_x0000_t202" style="position:absolute;left:0;text-align:left;margin-left:21.8pt;margin-top:365pt;width:391.5pt;height:38.7pt;z-index:251667456;mso-width-relative:margin;mso-height-relative:margin" stroked="f">
            <v:textbox style="mso-next-textbox:#_x0000_s1033">
              <w:txbxContent>
                <w:p w:rsidR="008F632D" w:rsidRPr="008F632D" w:rsidRDefault="00EA462F" w:rsidP="008F632D">
                  <w:pPr>
                    <w:ind w:left="708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Figure S</w:t>
                  </w:r>
                  <w:r w:rsidR="008F632D" w:rsidRPr="008F632D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10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 xml:space="preserve"> 1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</w:rPr>
                    <w:t>H NMR Spectrum (</w:t>
                  </w:r>
                  <w:r w:rsidR="008F632D" w:rsidRPr="008F632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DMSO-d</w:t>
                  </w:r>
                  <w:r w:rsidR="008F632D" w:rsidRPr="008F632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vertAlign w:val="subscript"/>
                    </w:rPr>
                    <w:t>6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) </w:t>
                  </w:r>
                  <w:r w:rsidR="008F632D" w:rsidRPr="008F632D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(5a)</w:t>
                  </w:r>
                </w:p>
                <w:p w:rsidR="008F632D" w:rsidRPr="003F191D" w:rsidRDefault="008F632D" w:rsidP="008F632D">
                  <w:pPr>
                    <w:ind w:left="708"/>
                    <w:jc w:val="center"/>
                    <w:rPr>
                      <w:b/>
                    </w:rPr>
                  </w:pPr>
                </w:p>
                <w:p w:rsidR="008F632D" w:rsidRPr="00B22084" w:rsidRDefault="008F632D" w:rsidP="008F632D">
                  <w:pPr>
                    <w:ind w:left="708"/>
                    <w:jc w:val="center"/>
                  </w:pP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924FBD" w:rsidRDefault="008F632D" w:rsidP="008F632D"/>
              </w:txbxContent>
            </v:textbox>
          </v:shape>
        </w:pict>
      </w:r>
      <w:r w:rsidR="008F632D" w:rsidRPr="008F632D">
        <w:rPr>
          <w:rFonts w:ascii="Times New Roman" w:hAnsi="Times New Roman" w:cs="Times New Roman"/>
          <w:noProof/>
          <w:color w:val="000000"/>
          <w:lang w:val="tr-TR" w:eastAsia="tr-TR"/>
        </w:rPr>
        <w:drawing>
          <wp:inline distT="0" distB="0" distL="0" distR="0">
            <wp:extent cx="3219450" cy="5400227"/>
            <wp:effectExtent l="1104900" t="0" r="1104900" b="0"/>
            <wp:docPr id="12212" name="Resim 49" descr="Açıklama: C:\Users\Bilgisayar Hastanesi\Desktop\Yeni klasör-1\113\4-HBA TSK (Me) TYZ - 1H NMR Spektrumu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49" descr="Açıklama: C:\Users\Bilgisayar Hastanesi\Desktop\Yeni klasör-1\113\4-HBA TSK (Me) TYZ - 1H NMR Spektrumu-1.JPG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219315" cy="5400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32D" w:rsidRPr="008F632D" w:rsidRDefault="008F632D" w:rsidP="008F632D">
      <w:pPr>
        <w:rPr>
          <w:rFonts w:ascii="Times New Roman" w:hAnsi="Times New Roman" w:cs="Times New Roman"/>
          <w:color w:val="000000"/>
        </w:rPr>
      </w:pPr>
    </w:p>
    <w:p w:rsidR="008F632D" w:rsidRPr="008F632D" w:rsidRDefault="008F632D" w:rsidP="008F632D">
      <w:pPr>
        <w:rPr>
          <w:rFonts w:ascii="Times New Roman" w:hAnsi="Times New Roman" w:cs="Times New Roman"/>
          <w:color w:val="000000"/>
        </w:rPr>
      </w:pPr>
    </w:p>
    <w:p w:rsidR="008F632D" w:rsidRPr="008F632D" w:rsidRDefault="00911583" w:rsidP="008F632D">
      <w:pPr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lang w:val="tr-TR" w:eastAsia="tr-TR"/>
        </w:rPr>
        <w:lastRenderedPageBreak/>
        <w:pict>
          <v:shape id="_x0000_s1034" type="#_x0000_t202" style="position:absolute;left:0;text-align:left;margin-left:35.65pt;margin-top:368.85pt;width:391.5pt;height:38.7pt;z-index:251668480;mso-width-relative:margin;mso-height-relative:margin" stroked="f">
            <v:textbox style="mso-next-textbox:#_x0000_s1034">
              <w:txbxContent>
                <w:p w:rsidR="008F632D" w:rsidRPr="008F632D" w:rsidRDefault="00EA462F" w:rsidP="008F632D">
                  <w:pPr>
                    <w:ind w:left="708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Figure S</w:t>
                  </w:r>
                  <w:r w:rsidR="008F632D" w:rsidRPr="008F632D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11.</w:t>
                  </w:r>
                  <w:r w:rsidR="008F632D" w:rsidRPr="008F632D">
                    <w:rPr>
                      <w:rFonts w:ascii="Times New Roman" w:hAnsi="Times New Roman" w:cs="Times New Roman"/>
                      <w:b/>
                      <w:sz w:val="24"/>
                      <w:szCs w:val="24"/>
                      <w:vertAlign w:val="superscript"/>
                    </w:rPr>
                    <w:t xml:space="preserve"> 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1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</w:rPr>
                    <w:t>H NMR Exchange Spectrum (</w:t>
                  </w:r>
                  <w:r w:rsidR="008F632D" w:rsidRPr="008F632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DMSO-d</w:t>
                  </w:r>
                  <w:r w:rsidR="008F632D" w:rsidRPr="008F632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vertAlign w:val="subscript"/>
                    </w:rPr>
                    <w:t xml:space="preserve">6 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</w:rPr>
                    <w:t>+ D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2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O) </w:t>
                  </w:r>
                  <w:r w:rsidR="008F632D" w:rsidRPr="008F632D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(5a)</w:t>
                  </w:r>
                </w:p>
                <w:p w:rsidR="008F632D" w:rsidRPr="00B22084" w:rsidRDefault="008F632D" w:rsidP="008F632D">
                  <w:pPr>
                    <w:ind w:left="708"/>
                    <w:jc w:val="center"/>
                  </w:pP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924FBD" w:rsidRDefault="008F632D" w:rsidP="008F632D"/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lang w:val="tr-TR" w:eastAsia="tr-TR"/>
        </w:rPr>
        <w:pict>
          <v:shape id="_x0000_s1077" type="#_x0000_t202" style="position:absolute;left:0;text-align:left;margin-left:161.25pt;margin-top:-14.5pt;width:177.95pt;height:86.9pt;z-index:251712512">
            <v:shadow on="t" opacity=".5"/>
            <v:textbox style="mso-next-textbox:#_x0000_s1077">
              <w:txbxContent>
                <w:p w:rsidR="008F632D" w:rsidRDefault="008F632D" w:rsidP="008F632D">
                  <w:r>
                    <w:object w:dxaOrig="3690" w:dyaOrig="1930">
                      <v:shape id="_x0000_i1044" type="#_x0000_t75" style="width:156.75pt;height:81pt" o:ole="">
                        <v:imagedata r:id="rId37" o:title=""/>
                      </v:shape>
                      <o:OLEObject Type="Embed" ProgID="ChemDraw.Document.6.0" ShapeID="_x0000_i1044" DrawAspect="Content" ObjectID="_1458661585" r:id="rId41"/>
                    </w:object>
                  </w:r>
                  <w:r>
                    <w:object w:dxaOrig="1585" w:dyaOrig="1407">
                      <v:shape id="_x0000_i1045" type="#_x0000_t75" style="width:78.75pt;height:69pt" o:ole="">
                        <v:imagedata r:id="rId16" o:title=""/>
                      </v:shape>
                      <o:OLEObject Type="Embed" ProgID="ChemDraw.Document.6.0" ShapeID="_x0000_i1045" DrawAspect="Content" ObjectID="_1458661586" r:id="rId42"/>
                    </w:object>
                  </w:r>
                </w:p>
              </w:txbxContent>
            </v:textbox>
          </v:shape>
        </w:pict>
      </w:r>
      <w:r w:rsidR="008F632D" w:rsidRPr="008F632D">
        <w:rPr>
          <w:rFonts w:ascii="Times New Roman" w:hAnsi="Times New Roman" w:cs="Times New Roman"/>
          <w:noProof/>
          <w:color w:val="000000"/>
          <w:lang w:val="tr-TR" w:eastAsia="tr-TR"/>
        </w:rPr>
        <w:drawing>
          <wp:inline distT="0" distB="0" distL="0" distR="0">
            <wp:extent cx="3209925" cy="5400294"/>
            <wp:effectExtent l="1104900" t="0" r="1114425" b="0"/>
            <wp:docPr id="12213" name="Resim 12213" descr="nmr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13" descr="nmr-1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209750" cy="5400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32D" w:rsidRPr="008F632D" w:rsidRDefault="008F632D" w:rsidP="008F632D">
      <w:pPr>
        <w:rPr>
          <w:rFonts w:ascii="Times New Roman" w:hAnsi="Times New Roman" w:cs="Times New Roman"/>
          <w:color w:val="000000"/>
        </w:rPr>
      </w:pPr>
    </w:p>
    <w:p w:rsidR="008F632D" w:rsidRPr="008F632D" w:rsidRDefault="008F632D" w:rsidP="008F632D">
      <w:pPr>
        <w:rPr>
          <w:rFonts w:ascii="Times New Roman" w:hAnsi="Times New Roman" w:cs="Times New Roman"/>
          <w:color w:val="000000"/>
        </w:rPr>
      </w:pPr>
    </w:p>
    <w:p w:rsidR="008F632D" w:rsidRPr="008F632D" w:rsidRDefault="00911583" w:rsidP="008F632D">
      <w:pPr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lang w:val="tr-TR" w:eastAsia="tr-TR"/>
        </w:rPr>
        <w:lastRenderedPageBreak/>
        <w:pict>
          <v:shape id="_x0000_s1078" type="#_x0000_t202" style="position:absolute;left:0;text-align:left;margin-left:161.95pt;margin-top:-10.2pt;width:177.95pt;height:86.9pt;z-index:251713536">
            <v:shadow on="t" opacity=".5"/>
            <v:textbox style="mso-next-textbox:#_x0000_s1078">
              <w:txbxContent>
                <w:p w:rsidR="008F632D" w:rsidRDefault="008F632D" w:rsidP="008F632D">
                  <w:r>
                    <w:object w:dxaOrig="3690" w:dyaOrig="1930">
                      <v:shape id="_x0000_i1046" type="#_x0000_t75" style="width:156.75pt;height:81pt" o:ole="">
                        <v:imagedata r:id="rId37" o:title=""/>
                      </v:shape>
                      <o:OLEObject Type="Embed" ProgID="ChemDraw.Document.6.0" ShapeID="_x0000_i1046" DrawAspect="Content" ObjectID="_1458661587" r:id="rId44"/>
                    </w:object>
                  </w:r>
                  <w:r>
                    <w:object w:dxaOrig="1585" w:dyaOrig="1407">
                      <v:shape id="_x0000_i1047" type="#_x0000_t75" style="width:78.75pt;height:69pt" o:ole="">
                        <v:imagedata r:id="rId16" o:title=""/>
                      </v:shape>
                      <o:OLEObject Type="Embed" ProgID="ChemDraw.Document.6.0" ShapeID="_x0000_i1047" DrawAspect="Content" ObjectID="_1458661588" r:id="rId45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lang w:val="tr-TR" w:eastAsia="tr-TR"/>
        </w:rPr>
        <w:pict>
          <v:shape id="_x0000_s1035" type="#_x0000_t202" style="position:absolute;left:0;text-align:left;margin-left:13.15pt;margin-top:361.4pt;width:391.5pt;height:38.7pt;z-index:251669504;mso-width-relative:margin;mso-height-relative:margin" stroked="f">
            <v:textbox style="mso-next-textbox:#_x0000_s1035">
              <w:txbxContent>
                <w:p w:rsidR="008F632D" w:rsidRPr="008F632D" w:rsidRDefault="00EA462F" w:rsidP="008F632D">
                  <w:pPr>
                    <w:ind w:left="708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Figure S</w:t>
                  </w:r>
                  <w:r w:rsidR="008F632D" w:rsidRPr="008F632D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12.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 xml:space="preserve"> 13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</w:rPr>
                    <w:t>C NMR (APT) Spectrum (</w:t>
                  </w:r>
                  <w:r w:rsidR="008F632D" w:rsidRPr="008F632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DMSO-d</w:t>
                  </w:r>
                  <w:r w:rsidR="008F632D" w:rsidRPr="008F632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vertAlign w:val="subscript"/>
                    </w:rPr>
                    <w:t>6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) </w:t>
                  </w:r>
                  <w:r w:rsidR="008F632D" w:rsidRPr="008F632D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(5a)</w:t>
                  </w:r>
                </w:p>
                <w:p w:rsidR="008F632D" w:rsidRPr="0037333E" w:rsidRDefault="008F632D" w:rsidP="008F632D">
                  <w:pPr>
                    <w:ind w:left="708"/>
                    <w:jc w:val="center"/>
                  </w:pPr>
                </w:p>
                <w:p w:rsidR="008F632D" w:rsidRPr="00B22084" w:rsidRDefault="008F632D" w:rsidP="008F632D">
                  <w:pPr>
                    <w:ind w:left="708"/>
                    <w:jc w:val="center"/>
                  </w:pP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924FBD" w:rsidRDefault="008F632D" w:rsidP="008F632D"/>
              </w:txbxContent>
            </v:textbox>
          </v:shape>
        </w:pict>
      </w:r>
      <w:r w:rsidR="008F632D" w:rsidRPr="008F632D">
        <w:rPr>
          <w:rFonts w:ascii="Times New Roman" w:hAnsi="Times New Roman" w:cs="Times New Roman"/>
          <w:noProof/>
          <w:color w:val="000000"/>
          <w:lang w:val="tr-TR" w:eastAsia="tr-TR"/>
        </w:rPr>
        <w:drawing>
          <wp:inline distT="0" distB="0" distL="0" distR="0">
            <wp:extent cx="3162300" cy="5400224"/>
            <wp:effectExtent l="1143000" t="0" r="1143000" b="0"/>
            <wp:docPr id="12214" name="Resim 12214" descr="nmr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14" descr="nmr-2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162169" cy="5400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32D" w:rsidRPr="008F632D" w:rsidRDefault="008F632D" w:rsidP="008F632D">
      <w:pPr>
        <w:rPr>
          <w:rFonts w:ascii="Times New Roman" w:hAnsi="Times New Roman" w:cs="Times New Roman"/>
          <w:color w:val="000000"/>
        </w:rPr>
      </w:pPr>
    </w:p>
    <w:p w:rsidR="008F632D" w:rsidRPr="008F632D" w:rsidRDefault="008F632D" w:rsidP="008F632D">
      <w:pPr>
        <w:rPr>
          <w:rFonts w:ascii="Times New Roman" w:hAnsi="Times New Roman" w:cs="Times New Roman"/>
          <w:color w:val="000000"/>
        </w:rPr>
      </w:pPr>
    </w:p>
    <w:p w:rsidR="008F632D" w:rsidRPr="008F632D" w:rsidRDefault="00911583" w:rsidP="008F632D">
      <w:pPr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lang w:val="tr-TR" w:eastAsia="tr-TR"/>
        </w:rPr>
        <w:lastRenderedPageBreak/>
        <w:pict>
          <v:shape id="_x0000_s1079" type="#_x0000_t202" style="position:absolute;left:0;text-align:left;margin-left:149.15pt;margin-top:-16.1pt;width:177.95pt;height:86.9pt;z-index:251714560">
            <v:shadow on="t" opacity=".5"/>
            <v:textbox style="mso-next-textbox:#_x0000_s1079">
              <w:txbxContent>
                <w:p w:rsidR="008F632D" w:rsidRDefault="008F632D" w:rsidP="008F632D">
                  <w:r>
                    <w:object w:dxaOrig="3692" w:dyaOrig="1926">
                      <v:shape id="_x0000_i1048" type="#_x0000_t75" style="width:160.5pt;height:81.75pt" o:ole="">
                        <v:imagedata r:id="rId47" o:title=""/>
                      </v:shape>
                      <o:OLEObject Type="Embed" ProgID="ChemDraw.Document.6.0" ShapeID="_x0000_i1048" DrawAspect="Content" ObjectID="_1458661589" r:id="rId48"/>
                    </w:object>
                  </w:r>
                  <w:r>
                    <w:object w:dxaOrig="1585" w:dyaOrig="1407">
                      <v:shape id="_x0000_i1049" type="#_x0000_t75" style="width:78.75pt;height:69pt" o:ole="">
                        <v:imagedata r:id="rId16" o:title=""/>
                      </v:shape>
                      <o:OLEObject Type="Embed" ProgID="ChemDraw.Document.6.0" ShapeID="_x0000_i1049" DrawAspect="Content" ObjectID="_1458661590" r:id="rId49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lang w:val="tr-TR" w:eastAsia="tr-TR"/>
        </w:rPr>
        <w:pict>
          <v:shape id="_x0000_s1036" type="#_x0000_t202" style="position:absolute;left:0;text-align:left;margin-left:14.95pt;margin-top:367.7pt;width:391.5pt;height:38.7pt;z-index:251670528;mso-width-relative:margin;mso-height-relative:margin" stroked="f">
            <v:textbox style="mso-next-textbox:#_x0000_s1036">
              <w:txbxContent>
                <w:p w:rsidR="008F632D" w:rsidRPr="008F632D" w:rsidRDefault="00EA462F" w:rsidP="008F632D">
                  <w:pPr>
                    <w:ind w:left="708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Figure S</w:t>
                  </w:r>
                  <w:r w:rsidR="008F632D" w:rsidRPr="008F632D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13.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 xml:space="preserve"> 1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</w:rPr>
                    <w:t>H NMR Spectrum (</w:t>
                  </w:r>
                  <w:r w:rsidR="008F632D" w:rsidRPr="008F632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DMSO-d</w:t>
                  </w:r>
                  <w:r w:rsidR="008F632D" w:rsidRPr="008F632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vertAlign w:val="subscript"/>
                    </w:rPr>
                    <w:t>6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) </w:t>
                  </w:r>
                  <w:r w:rsidR="008F632D" w:rsidRPr="008F632D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(5b)</w:t>
                  </w:r>
                </w:p>
                <w:p w:rsidR="008F632D" w:rsidRPr="0037333E" w:rsidRDefault="008F632D" w:rsidP="008F632D">
                  <w:pPr>
                    <w:ind w:left="708"/>
                    <w:jc w:val="center"/>
                    <w:rPr>
                      <w:b/>
                    </w:rPr>
                  </w:pPr>
                </w:p>
                <w:p w:rsidR="008F632D" w:rsidRPr="0037333E" w:rsidRDefault="008F632D" w:rsidP="008F632D">
                  <w:pPr>
                    <w:ind w:left="708"/>
                    <w:jc w:val="center"/>
                  </w:pPr>
                </w:p>
                <w:p w:rsidR="008F632D" w:rsidRPr="00B22084" w:rsidRDefault="008F632D" w:rsidP="008F632D">
                  <w:pPr>
                    <w:ind w:left="708"/>
                    <w:jc w:val="center"/>
                  </w:pP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924FBD" w:rsidRDefault="008F632D" w:rsidP="008F632D"/>
              </w:txbxContent>
            </v:textbox>
          </v:shape>
        </w:pict>
      </w:r>
      <w:r w:rsidR="008F632D" w:rsidRPr="008F632D">
        <w:rPr>
          <w:rFonts w:ascii="Times New Roman" w:hAnsi="Times New Roman" w:cs="Times New Roman"/>
          <w:noProof/>
          <w:color w:val="000000"/>
          <w:lang w:val="tr-TR" w:eastAsia="tr-TR"/>
        </w:rPr>
        <w:drawing>
          <wp:inline distT="0" distB="0" distL="0" distR="0">
            <wp:extent cx="3219450" cy="5400675"/>
            <wp:effectExtent l="1104900" t="0" r="1104900" b="0"/>
            <wp:docPr id="12096" name="Resim 12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53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219048" cy="5400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32D" w:rsidRPr="008F632D" w:rsidRDefault="008F632D" w:rsidP="008F632D">
      <w:pPr>
        <w:rPr>
          <w:rFonts w:ascii="Times New Roman" w:hAnsi="Times New Roman" w:cs="Times New Roman"/>
          <w:color w:val="000000"/>
        </w:rPr>
      </w:pPr>
    </w:p>
    <w:p w:rsidR="008F632D" w:rsidRPr="008F632D" w:rsidRDefault="008F632D" w:rsidP="008F632D">
      <w:pPr>
        <w:rPr>
          <w:rFonts w:ascii="Times New Roman" w:hAnsi="Times New Roman" w:cs="Times New Roman"/>
          <w:color w:val="000000"/>
        </w:rPr>
      </w:pPr>
    </w:p>
    <w:p w:rsidR="008F632D" w:rsidRPr="008F632D" w:rsidRDefault="00911583" w:rsidP="008F632D">
      <w:pPr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lang w:val="tr-TR" w:eastAsia="tr-TR"/>
        </w:rPr>
        <w:lastRenderedPageBreak/>
        <w:pict>
          <v:shape id="_x0000_s1103" type="#_x0000_t202" style="position:absolute;left:0;text-align:left;margin-left:154.75pt;margin-top:-13.6pt;width:177.95pt;height:86.9pt;z-index:251739136">
            <v:shadow on="t" opacity=".5"/>
            <v:textbox style="mso-next-textbox:#_x0000_s1103">
              <w:txbxContent>
                <w:p w:rsidR="008F632D" w:rsidRDefault="008F632D" w:rsidP="008F632D">
                  <w:r>
                    <w:object w:dxaOrig="3692" w:dyaOrig="1926">
                      <v:shape id="_x0000_i1050" type="#_x0000_t75" style="width:160.5pt;height:81pt" o:ole="">
                        <v:imagedata r:id="rId47" o:title=""/>
                      </v:shape>
                      <o:OLEObject Type="Embed" ProgID="ChemDraw.Document.6.0" ShapeID="_x0000_i1050" DrawAspect="Content" ObjectID="_1458661591" r:id="rId51"/>
                    </w:object>
                  </w:r>
                  <w:r>
                    <w:object w:dxaOrig="1585" w:dyaOrig="1407">
                      <v:shape id="_x0000_i1051" type="#_x0000_t75" style="width:78.75pt;height:69pt" o:ole="">
                        <v:imagedata r:id="rId16" o:title=""/>
                      </v:shape>
                      <o:OLEObject Type="Embed" ProgID="ChemDraw.Document.6.0" ShapeID="_x0000_i1051" DrawAspect="Content" ObjectID="_1458661592" r:id="rId52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lang w:val="tr-TR" w:eastAsia="tr-TR"/>
        </w:rPr>
        <w:pict>
          <v:shape id="_x0000_s1037" type="#_x0000_t202" style="position:absolute;left:0;text-align:left;margin-left:12.05pt;margin-top:370.2pt;width:391.5pt;height:38.7pt;z-index:251671552;mso-width-relative:margin;mso-height-relative:margin" stroked="f">
            <v:textbox style="mso-next-textbox:#_x0000_s1037">
              <w:txbxContent>
                <w:p w:rsidR="008F632D" w:rsidRPr="008F632D" w:rsidRDefault="00EA462F" w:rsidP="008F632D">
                  <w:pPr>
                    <w:ind w:left="708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Figure S</w:t>
                  </w:r>
                  <w:r w:rsidR="008F632D" w:rsidRPr="008F632D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14.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 xml:space="preserve"> 1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</w:rPr>
                    <w:t>H NMR Exchange Spectrum (</w:t>
                  </w:r>
                  <w:r w:rsidR="008F632D" w:rsidRPr="008F632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DMSO-d</w:t>
                  </w:r>
                  <w:r w:rsidR="008F632D" w:rsidRPr="008F632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vertAlign w:val="subscript"/>
                    </w:rPr>
                    <w:t xml:space="preserve">6 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</w:rPr>
                    <w:t>+ D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2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O) </w:t>
                  </w:r>
                  <w:r w:rsidR="008F632D" w:rsidRPr="008F632D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(5b)</w:t>
                  </w:r>
                </w:p>
                <w:p w:rsidR="008F632D" w:rsidRPr="000C534D" w:rsidRDefault="008F632D" w:rsidP="008F632D">
                  <w:pPr>
                    <w:rPr>
                      <w:color w:val="000000"/>
                    </w:rPr>
                  </w:pPr>
                  <w:r w:rsidRPr="000C534D">
                    <w:rPr>
                      <w:color w:val="000000"/>
                    </w:rPr>
                    <w:t xml:space="preserve">   </w:t>
                  </w:r>
                </w:p>
                <w:p w:rsidR="008F632D" w:rsidRPr="0037333E" w:rsidRDefault="008F632D" w:rsidP="008F632D">
                  <w:pPr>
                    <w:ind w:left="708"/>
                    <w:jc w:val="center"/>
                  </w:pPr>
                </w:p>
                <w:p w:rsidR="008F632D" w:rsidRPr="0037333E" w:rsidRDefault="008F632D" w:rsidP="008F632D">
                  <w:pPr>
                    <w:ind w:left="708"/>
                    <w:jc w:val="center"/>
                    <w:rPr>
                      <w:b/>
                    </w:rPr>
                  </w:pPr>
                </w:p>
                <w:p w:rsidR="008F632D" w:rsidRPr="0037333E" w:rsidRDefault="008F632D" w:rsidP="008F632D">
                  <w:pPr>
                    <w:ind w:left="708"/>
                    <w:jc w:val="center"/>
                  </w:pPr>
                </w:p>
                <w:p w:rsidR="008F632D" w:rsidRPr="00B22084" w:rsidRDefault="008F632D" w:rsidP="008F632D">
                  <w:pPr>
                    <w:ind w:left="708"/>
                    <w:jc w:val="center"/>
                  </w:pP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924FBD" w:rsidRDefault="008F632D" w:rsidP="008F632D"/>
              </w:txbxContent>
            </v:textbox>
          </v:shape>
        </w:pict>
      </w:r>
      <w:r w:rsidR="008F632D" w:rsidRPr="008F632D">
        <w:rPr>
          <w:rFonts w:ascii="Times New Roman" w:hAnsi="Times New Roman" w:cs="Times New Roman"/>
          <w:noProof/>
          <w:color w:val="000000"/>
          <w:lang w:val="tr-TR" w:eastAsia="tr-TR"/>
        </w:rPr>
        <w:drawing>
          <wp:inline distT="0" distB="0" distL="0" distR="0">
            <wp:extent cx="3219450" cy="5400675"/>
            <wp:effectExtent l="1104900" t="0" r="1104900" b="0"/>
            <wp:docPr id="12239" name="Resim 12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39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219048" cy="5400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32D" w:rsidRPr="008F632D" w:rsidRDefault="008F632D" w:rsidP="008F632D">
      <w:pPr>
        <w:rPr>
          <w:rFonts w:ascii="Times New Roman" w:hAnsi="Times New Roman" w:cs="Times New Roman"/>
          <w:color w:val="000000"/>
        </w:rPr>
      </w:pPr>
    </w:p>
    <w:p w:rsidR="008F632D" w:rsidRPr="008F632D" w:rsidRDefault="00911583" w:rsidP="008F632D">
      <w:pPr>
        <w:jc w:val="center"/>
        <w:rPr>
          <w:rFonts w:ascii="Times New Roman" w:hAnsi="Times New Roman" w:cs="Times New Roman"/>
          <w:noProof/>
          <w:color w:val="000000"/>
        </w:rPr>
      </w:pPr>
      <w:r>
        <w:rPr>
          <w:rFonts w:ascii="Times New Roman" w:hAnsi="Times New Roman" w:cs="Times New Roman"/>
          <w:noProof/>
          <w:color w:val="000000"/>
          <w:lang w:val="tr-TR" w:eastAsia="tr-TR"/>
        </w:rPr>
        <w:lastRenderedPageBreak/>
        <w:pict>
          <v:shape id="_x0000_s1104" type="#_x0000_t202" style="position:absolute;left:0;text-align:left;margin-left:152.85pt;margin-top:-16.1pt;width:177.95pt;height:86.9pt;z-index:251740160">
            <v:shadow on="t" opacity=".5"/>
            <v:textbox style="mso-next-textbox:#_x0000_s1104">
              <w:txbxContent>
                <w:p w:rsidR="008F632D" w:rsidRDefault="008F632D" w:rsidP="008F632D">
                  <w:r>
                    <w:object w:dxaOrig="3692" w:dyaOrig="1926">
                      <v:shape id="_x0000_i1052" type="#_x0000_t75" style="width:160.5pt;height:80.25pt" o:ole="">
                        <v:imagedata r:id="rId47" o:title=""/>
                      </v:shape>
                      <o:OLEObject Type="Embed" ProgID="ChemDraw.Document.6.0" ShapeID="_x0000_i1052" DrawAspect="Content" ObjectID="_1458661593" r:id="rId54"/>
                    </w:object>
                  </w:r>
                  <w:r>
                    <w:object w:dxaOrig="1585" w:dyaOrig="1407">
                      <v:shape id="_x0000_i1053" type="#_x0000_t75" style="width:78.75pt;height:69pt" o:ole="">
                        <v:imagedata r:id="rId16" o:title=""/>
                      </v:shape>
                      <o:OLEObject Type="Embed" ProgID="ChemDraw.Document.6.0" ShapeID="_x0000_i1053" DrawAspect="Content" ObjectID="_1458661594" r:id="rId55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lang w:val="tr-TR" w:eastAsia="tr-TR"/>
        </w:rPr>
        <w:pict>
          <v:shape id="_x0000_s1038" type="#_x0000_t202" style="position:absolute;left:0;text-align:left;margin-left:38.3pt;margin-top:362.05pt;width:391.5pt;height:38.7pt;z-index:251672576;mso-width-relative:margin;mso-height-relative:margin" stroked="f">
            <v:textbox style="mso-next-textbox:#_x0000_s1038">
              <w:txbxContent>
                <w:p w:rsidR="008F632D" w:rsidRPr="008F632D" w:rsidRDefault="00EA462F" w:rsidP="008F632D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Figure S</w:t>
                  </w:r>
                  <w:r w:rsidR="008F632D" w:rsidRPr="008F632D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15.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 xml:space="preserve"> 13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C NMR (APT) </w:t>
                  </w:r>
                  <w:proofErr w:type="gramStart"/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</w:rPr>
                    <w:t>Spectrum(</w:t>
                  </w:r>
                  <w:proofErr w:type="gramEnd"/>
                  <w:r w:rsidR="008F632D" w:rsidRPr="008F632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DMSO-d</w:t>
                  </w:r>
                  <w:r w:rsidR="008F632D" w:rsidRPr="008F632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vertAlign w:val="subscript"/>
                    </w:rPr>
                    <w:t>6</w:t>
                  </w:r>
                  <w:r w:rsidR="008F632D" w:rsidRPr="008F632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) </w:t>
                  </w:r>
                  <w:r w:rsidR="008F632D" w:rsidRPr="008F632D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(5b)</w:t>
                  </w:r>
                </w:p>
                <w:p w:rsidR="008F632D" w:rsidRPr="0037333E" w:rsidRDefault="008F632D" w:rsidP="008F632D">
                  <w:pPr>
                    <w:ind w:left="708"/>
                    <w:jc w:val="center"/>
                  </w:pPr>
                </w:p>
                <w:p w:rsidR="008F632D" w:rsidRPr="0037333E" w:rsidRDefault="008F632D" w:rsidP="008F632D">
                  <w:pPr>
                    <w:ind w:left="708"/>
                    <w:jc w:val="center"/>
                    <w:rPr>
                      <w:b/>
                    </w:rPr>
                  </w:pPr>
                </w:p>
                <w:p w:rsidR="008F632D" w:rsidRPr="0037333E" w:rsidRDefault="008F632D" w:rsidP="008F632D">
                  <w:pPr>
                    <w:ind w:left="708"/>
                    <w:jc w:val="center"/>
                  </w:pPr>
                </w:p>
                <w:p w:rsidR="008F632D" w:rsidRPr="00B22084" w:rsidRDefault="008F632D" w:rsidP="008F632D">
                  <w:pPr>
                    <w:ind w:left="708"/>
                    <w:jc w:val="center"/>
                  </w:pP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924FBD" w:rsidRDefault="008F632D" w:rsidP="008F632D">
                  <w:pPr>
                    <w:jc w:val="center"/>
                  </w:pPr>
                </w:p>
              </w:txbxContent>
            </v:textbox>
          </v:shape>
        </w:pict>
      </w:r>
      <w:r w:rsidR="008F632D" w:rsidRPr="008F632D">
        <w:rPr>
          <w:rFonts w:ascii="Times New Roman" w:hAnsi="Times New Roman" w:cs="Times New Roman"/>
          <w:noProof/>
          <w:color w:val="000000"/>
          <w:lang w:val="tr-TR" w:eastAsia="tr-TR"/>
        </w:rPr>
        <w:drawing>
          <wp:inline distT="0" distB="0" distL="0" distR="0">
            <wp:extent cx="3162300" cy="5387363"/>
            <wp:effectExtent l="1123950" t="0" r="1123950" b="0"/>
            <wp:docPr id="12240" name="Resim 12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40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169718" cy="5400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32D" w:rsidRPr="008F632D" w:rsidRDefault="008F632D" w:rsidP="008F632D">
      <w:pPr>
        <w:rPr>
          <w:rFonts w:ascii="Times New Roman" w:hAnsi="Times New Roman" w:cs="Times New Roman"/>
          <w:noProof/>
          <w:color w:val="000000"/>
        </w:rPr>
      </w:pPr>
    </w:p>
    <w:p w:rsidR="008F632D" w:rsidRPr="008F632D" w:rsidRDefault="008F632D" w:rsidP="008F632D">
      <w:pPr>
        <w:ind w:left="708"/>
        <w:jc w:val="center"/>
        <w:rPr>
          <w:rFonts w:ascii="Times New Roman" w:hAnsi="Times New Roman" w:cs="Times New Roman"/>
        </w:rPr>
      </w:pPr>
    </w:p>
    <w:p w:rsidR="008F632D" w:rsidRPr="008F632D" w:rsidRDefault="008F632D" w:rsidP="008F632D">
      <w:pPr>
        <w:rPr>
          <w:rFonts w:ascii="Times New Roman" w:hAnsi="Times New Roman" w:cs="Times New Roman"/>
          <w:noProof/>
          <w:color w:val="000000"/>
        </w:rPr>
      </w:pPr>
      <w:r w:rsidRPr="008F632D">
        <w:rPr>
          <w:rFonts w:ascii="Times New Roman" w:hAnsi="Times New Roman" w:cs="Times New Roman"/>
          <w:noProof/>
          <w:color w:val="000000"/>
        </w:rPr>
        <w:t xml:space="preserve">               </w:t>
      </w:r>
    </w:p>
    <w:p w:rsidR="008F632D" w:rsidRPr="008F632D" w:rsidRDefault="00911583" w:rsidP="008F632D">
      <w:pPr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lang w:val="tr-TR" w:eastAsia="tr-TR"/>
        </w:rPr>
        <w:lastRenderedPageBreak/>
        <w:pict>
          <v:shape id="_x0000_s1080" type="#_x0000_t202" style="position:absolute;left:0;text-align:left;margin-left:155.9pt;margin-top:-17.2pt;width:177.95pt;height:86.9pt;z-index:251715584">
            <v:shadow on="t" opacity=".5"/>
            <v:textbox style="mso-next-textbox:#_x0000_s1080">
              <w:txbxContent>
                <w:p w:rsidR="008F632D" w:rsidRDefault="008F632D" w:rsidP="008F632D">
                  <w:r>
                    <w:object w:dxaOrig="3691" w:dyaOrig="1942">
                      <v:shape id="_x0000_i1054" type="#_x0000_t75" style="width:155.25pt;height:82.5pt" o:ole="">
                        <v:imagedata r:id="rId57" o:title=""/>
                      </v:shape>
                      <o:OLEObject Type="Embed" ProgID="ChemDraw.Document.6.0" ShapeID="_x0000_i1054" DrawAspect="Content" ObjectID="_1458661595" r:id="rId58"/>
                    </w:object>
                  </w:r>
                  <w:r>
                    <w:object w:dxaOrig="1585" w:dyaOrig="1407">
                      <v:shape id="_x0000_i1055" type="#_x0000_t75" style="width:78.75pt;height:69pt" o:ole="">
                        <v:imagedata r:id="rId16" o:title=""/>
                      </v:shape>
                      <o:OLEObject Type="Embed" ProgID="ChemDraw.Document.6.0" ShapeID="_x0000_i1055" DrawAspect="Content" ObjectID="_1458661596" r:id="rId59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lang w:val="tr-TR" w:eastAsia="tr-TR"/>
        </w:rPr>
        <w:pict>
          <v:shape id="_x0000_s1039" type="#_x0000_t202" style="position:absolute;left:0;text-align:left;margin-left:16.35pt;margin-top:365pt;width:391.5pt;height:38.7pt;z-index:251673600;mso-width-relative:margin;mso-height-relative:margin" stroked="f">
            <v:textbox style="mso-next-textbox:#_x0000_s1039">
              <w:txbxContent>
                <w:p w:rsidR="008F632D" w:rsidRPr="003F67E3" w:rsidRDefault="00EA462F" w:rsidP="008F632D">
                  <w:pPr>
                    <w:ind w:left="708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Figure S</w:t>
                  </w:r>
                  <w:r w:rsidR="008F632D" w:rsidRPr="003F67E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16.</w:t>
                  </w:r>
                  <w:r w:rsidR="008F632D" w:rsidRPr="003F67E3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 xml:space="preserve"> 1</w:t>
                  </w:r>
                  <w:r w:rsidR="008F632D" w:rsidRPr="003F67E3">
                    <w:rPr>
                      <w:rFonts w:ascii="Times New Roman" w:hAnsi="Times New Roman" w:cs="Times New Roman"/>
                      <w:sz w:val="24"/>
                      <w:szCs w:val="24"/>
                    </w:rPr>
                    <w:t>H NMR Spectrum (</w:t>
                  </w:r>
                  <w:r w:rsidR="008F632D" w:rsidRPr="003F67E3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DMSO-d</w:t>
                  </w:r>
                  <w:r w:rsidR="008F632D" w:rsidRPr="003F67E3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vertAlign w:val="subscript"/>
                    </w:rPr>
                    <w:t>6</w:t>
                  </w:r>
                  <w:r w:rsidR="008F632D" w:rsidRPr="003F67E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) </w:t>
                  </w:r>
                  <w:r w:rsidR="008F632D" w:rsidRPr="003F67E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(5c)</w:t>
                  </w:r>
                </w:p>
                <w:p w:rsidR="008F632D" w:rsidRPr="000C534D" w:rsidRDefault="008F632D" w:rsidP="008F632D">
                  <w:pPr>
                    <w:rPr>
                      <w:color w:val="000000"/>
                    </w:rPr>
                  </w:pPr>
                </w:p>
                <w:p w:rsidR="008F632D" w:rsidRPr="0037333E" w:rsidRDefault="008F632D" w:rsidP="008F632D">
                  <w:pPr>
                    <w:ind w:left="708"/>
                    <w:jc w:val="center"/>
                  </w:pPr>
                </w:p>
                <w:p w:rsidR="008F632D" w:rsidRPr="0037333E" w:rsidRDefault="008F632D" w:rsidP="008F632D">
                  <w:pPr>
                    <w:ind w:left="708"/>
                    <w:jc w:val="center"/>
                    <w:rPr>
                      <w:b/>
                    </w:rPr>
                  </w:pPr>
                </w:p>
                <w:p w:rsidR="008F632D" w:rsidRPr="0037333E" w:rsidRDefault="008F632D" w:rsidP="008F632D">
                  <w:pPr>
                    <w:ind w:left="708"/>
                    <w:jc w:val="center"/>
                  </w:pPr>
                </w:p>
                <w:p w:rsidR="008F632D" w:rsidRPr="00B22084" w:rsidRDefault="008F632D" w:rsidP="008F632D">
                  <w:pPr>
                    <w:ind w:left="708"/>
                    <w:jc w:val="center"/>
                  </w:pP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924FBD" w:rsidRDefault="008F632D" w:rsidP="008F632D"/>
              </w:txbxContent>
            </v:textbox>
          </v:shape>
        </w:pict>
      </w:r>
      <w:r w:rsidR="008F632D" w:rsidRPr="008F632D">
        <w:rPr>
          <w:rFonts w:ascii="Times New Roman" w:hAnsi="Times New Roman" w:cs="Times New Roman"/>
          <w:noProof/>
          <w:color w:val="000000"/>
          <w:lang w:val="tr-TR" w:eastAsia="tr-TR"/>
        </w:rPr>
        <w:drawing>
          <wp:inline distT="0" distB="0" distL="0" distR="0">
            <wp:extent cx="3228975" cy="5391150"/>
            <wp:effectExtent l="1104900" t="0" r="1095375" b="0"/>
            <wp:docPr id="12256" name="Resim 12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56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234276" cy="5400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32D" w:rsidRPr="008F632D" w:rsidRDefault="008F632D" w:rsidP="008F632D">
      <w:pPr>
        <w:rPr>
          <w:rFonts w:ascii="Times New Roman" w:hAnsi="Times New Roman" w:cs="Times New Roman"/>
          <w:color w:val="000000"/>
        </w:rPr>
      </w:pPr>
    </w:p>
    <w:p w:rsidR="008F632D" w:rsidRPr="008F632D" w:rsidRDefault="008F632D" w:rsidP="008F632D">
      <w:pPr>
        <w:rPr>
          <w:rFonts w:ascii="Times New Roman" w:hAnsi="Times New Roman" w:cs="Times New Roman"/>
          <w:color w:val="000000"/>
        </w:rPr>
      </w:pPr>
    </w:p>
    <w:p w:rsidR="008F632D" w:rsidRPr="008F632D" w:rsidRDefault="00911583" w:rsidP="008F632D">
      <w:pPr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lang w:val="tr-TR" w:eastAsia="tr-TR"/>
        </w:rPr>
        <w:lastRenderedPageBreak/>
        <w:pict>
          <v:shape id="_x0000_s1081" type="#_x0000_t202" style="position:absolute;left:0;text-align:left;margin-left:154.7pt;margin-top:-17.2pt;width:177.95pt;height:86.9pt;z-index:251716608">
            <v:shadow on="t" opacity=".5"/>
            <v:textbox style="mso-next-textbox:#_x0000_s1081">
              <w:txbxContent>
                <w:p w:rsidR="008F632D" w:rsidRDefault="008F632D" w:rsidP="008F632D">
                  <w:r>
                    <w:object w:dxaOrig="3691" w:dyaOrig="1942">
                      <v:shape id="_x0000_i1056" type="#_x0000_t75" style="width:155.25pt;height:82.5pt" o:ole="">
                        <v:imagedata r:id="rId61" o:title=""/>
                      </v:shape>
                      <o:OLEObject Type="Embed" ProgID="ChemDraw.Document.6.0" ShapeID="_x0000_i1056" DrawAspect="Content" ObjectID="_1458661597" r:id="rId62"/>
                    </w:object>
                  </w:r>
                  <w:r>
                    <w:object w:dxaOrig="1585" w:dyaOrig="1407">
                      <v:shape id="_x0000_i1057" type="#_x0000_t75" style="width:78.75pt;height:69pt" o:ole="">
                        <v:imagedata r:id="rId16" o:title=""/>
                      </v:shape>
                      <o:OLEObject Type="Embed" ProgID="ChemDraw.Document.6.0" ShapeID="_x0000_i1057" DrawAspect="Content" ObjectID="_1458661598" r:id="rId63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lang w:val="tr-TR" w:eastAsia="tr-TR"/>
        </w:rPr>
        <w:pict>
          <v:shape id="_x0000_s1040" type="#_x0000_t202" style="position:absolute;left:0;text-align:left;margin-left:15.45pt;margin-top:366.8pt;width:391.5pt;height:38.7pt;z-index:251674624;mso-width-relative:margin;mso-height-relative:margin" stroked="f">
            <v:textbox style="mso-next-textbox:#_x0000_s1040">
              <w:txbxContent>
                <w:p w:rsidR="008F632D" w:rsidRPr="003F67E3" w:rsidRDefault="00EA462F" w:rsidP="008F632D">
                  <w:pPr>
                    <w:ind w:left="708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Figure S</w:t>
                  </w:r>
                  <w:r w:rsidR="008F632D" w:rsidRPr="003F67E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17.</w:t>
                  </w:r>
                  <w:r w:rsidR="008F632D" w:rsidRPr="003F67E3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 xml:space="preserve"> 1</w:t>
                  </w:r>
                  <w:r w:rsidR="008F632D" w:rsidRPr="003F67E3">
                    <w:rPr>
                      <w:rFonts w:ascii="Times New Roman" w:hAnsi="Times New Roman" w:cs="Times New Roman"/>
                      <w:sz w:val="24"/>
                      <w:szCs w:val="24"/>
                    </w:rPr>
                    <w:t>H NMR Exchange Spectrum (</w:t>
                  </w:r>
                  <w:r w:rsidR="008F632D" w:rsidRPr="003F67E3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DMSO-d</w:t>
                  </w:r>
                  <w:r w:rsidR="008F632D" w:rsidRPr="003F67E3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vertAlign w:val="subscript"/>
                    </w:rPr>
                    <w:t xml:space="preserve">6 </w:t>
                  </w:r>
                  <w:r w:rsidR="008F632D" w:rsidRPr="003F67E3">
                    <w:rPr>
                      <w:rFonts w:ascii="Times New Roman" w:hAnsi="Times New Roman" w:cs="Times New Roman"/>
                      <w:sz w:val="24"/>
                      <w:szCs w:val="24"/>
                    </w:rPr>
                    <w:t>+ D</w:t>
                  </w:r>
                  <w:r w:rsidR="008F632D" w:rsidRPr="003F67E3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2</w:t>
                  </w:r>
                  <w:r w:rsidR="008F632D" w:rsidRPr="003F67E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O) </w:t>
                  </w:r>
                  <w:r w:rsidR="008F632D" w:rsidRPr="003F67E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(5c)</w:t>
                  </w:r>
                </w:p>
                <w:p w:rsidR="008F632D" w:rsidRPr="0037333E" w:rsidRDefault="008F632D" w:rsidP="008F632D">
                  <w:pPr>
                    <w:ind w:left="708"/>
                    <w:jc w:val="center"/>
                  </w:pPr>
                </w:p>
                <w:p w:rsidR="008F632D" w:rsidRPr="000C534D" w:rsidRDefault="008F632D" w:rsidP="008F632D">
                  <w:pPr>
                    <w:rPr>
                      <w:color w:val="000000"/>
                    </w:rPr>
                  </w:pPr>
                </w:p>
                <w:p w:rsidR="008F632D" w:rsidRPr="0037333E" w:rsidRDefault="008F632D" w:rsidP="008F632D">
                  <w:pPr>
                    <w:ind w:left="708"/>
                    <w:jc w:val="center"/>
                  </w:pPr>
                </w:p>
                <w:p w:rsidR="008F632D" w:rsidRPr="0037333E" w:rsidRDefault="008F632D" w:rsidP="008F632D">
                  <w:pPr>
                    <w:ind w:left="708"/>
                    <w:jc w:val="center"/>
                    <w:rPr>
                      <w:b/>
                    </w:rPr>
                  </w:pPr>
                </w:p>
                <w:p w:rsidR="008F632D" w:rsidRPr="0037333E" w:rsidRDefault="008F632D" w:rsidP="008F632D">
                  <w:pPr>
                    <w:ind w:left="708"/>
                    <w:jc w:val="center"/>
                  </w:pPr>
                </w:p>
                <w:p w:rsidR="008F632D" w:rsidRPr="00B22084" w:rsidRDefault="008F632D" w:rsidP="008F632D">
                  <w:pPr>
                    <w:ind w:left="708"/>
                    <w:jc w:val="center"/>
                  </w:pP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924FBD" w:rsidRDefault="008F632D" w:rsidP="008F632D"/>
              </w:txbxContent>
            </v:textbox>
          </v:shape>
        </w:pict>
      </w:r>
      <w:r w:rsidR="008F632D" w:rsidRPr="008F632D">
        <w:rPr>
          <w:rFonts w:ascii="Times New Roman" w:hAnsi="Times New Roman" w:cs="Times New Roman"/>
          <w:noProof/>
          <w:color w:val="000000"/>
          <w:lang w:val="tr-TR" w:eastAsia="tr-TR"/>
        </w:rPr>
        <w:drawing>
          <wp:inline distT="0" distB="0" distL="0" distR="0">
            <wp:extent cx="3219450" cy="5400150"/>
            <wp:effectExtent l="1104900" t="0" r="1104900" b="0"/>
            <wp:docPr id="12259" name="Resim 12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59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219361" cy="5400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32D" w:rsidRPr="008F632D" w:rsidRDefault="008F632D" w:rsidP="008F632D">
      <w:pPr>
        <w:rPr>
          <w:rFonts w:ascii="Times New Roman" w:hAnsi="Times New Roman" w:cs="Times New Roman"/>
          <w:color w:val="000000"/>
        </w:rPr>
      </w:pPr>
    </w:p>
    <w:p w:rsidR="008F632D" w:rsidRPr="008F632D" w:rsidRDefault="008F632D" w:rsidP="008F632D">
      <w:pPr>
        <w:rPr>
          <w:rFonts w:ascii="Times New Roman" w:hAnsi="Times New Roman" w:cs="Times New Roman"/>
          <w:color w:val="000000"/>
        </w:rPr>
      </w:pPr>
      <w:r w:rsidRPr="008F632D">
        <w:rPr>
          <w:rFonts w:ascii="Times New Roman" w:hAnsi="Times New Roman" w:cs="Times New Roman"/>
          <w:color w:val="000000"/>
        </w:rPr>
        <w:t xml:space="preserve">  </w:t>
      </w:r>
    </w:p>
    <w:p w:rsidR="008F632D" w:rsidRPr="008F632D" w:rsidRDefault="00911583" w:rsidP="008F632D">
      <w:pPr>
        <w:jc w:val="center"/>
        <w:rPr>
          <w:rFonts w:ascii="Times New Roman" w:hAnsi="Times New Roman" w:cs="Times New Roman"/>
          <w:noProof/>
          <w:color w:val="000000"/>
        </w:rPr>
      </w:pPr>
      <w:r>
        <w:rPr>
          <w:rFonts w:ascii="Times New Roman" w:hAnsi="Times New Roman" w:cs="Times New Roman"/>
          <w:noProof/>
          <w:color w:val="000000"/>
          <w:lang w:val="tr-TR" w:eastAsia="tr-TR"/>
        </w:rPr>
        <w:lastRenderedPageBreak/>
        <w:pict>
          <v:shape id="_x0000_s1082" type="#_x0000_t202" style="position:absolute;left:0;text-align:left;margin-left:155.7pt;margin-top:-18.8pt;width:177.95pt;height:86.9pt;z-index:251717632">
            <v:shadow on="t" opacity=".5"/>
            <v:textbox style="mso-next-textbox:#_x0000_s1082">
              <w:txbxContent>
                <w:p w:rsidR="008F632D" w:rsidRDefault="008F632D" w:rsidP="008F632D">
                  <w:r>
                    <w:object w:dxaOrig="3691" w:dyaOrig="1942">
                      <v:shape id="_x0000_i1058" type="#_x0000_t75" style="width:155.25pt;height:82.5pt" o:ole="">
                        <v:imagedata r:id="rId65" o:title=""/>
                      </v:shape>
                      <o:OLEObject Type="Embed" ProgID="ChemDraw.Document.6.0" ShapeID="_x0000_i1058" DrawAspect="Content" ObjectID="_1458661599" r:id="rId66"/>
                    </w:object>
                  </w:r>
                  <w:r>
                    <w:object w:dxaOrig="1585" w:dyaOrig="1407">
                      <v:shape id="_x0000_i1059" type="#_x0000_t75" style="width:78.75pt;height:69pt" o:ole="">
                        <v:imagedata r:id="rId16" o:title=""/>
                      </v:shape>
                      <o:OLEObject Type="Embed" ProgID="ChemDraw.Document.6.0" ShapeID="_x0000_i1059" DrawAspect="Content" ObjectID="_1458661600" r:id="rId67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lang w:val="tr-TR" w:eastAsia="tr-TR"/>
        </w:rPr>
        <w:pict>
          <v:shape id="_x0000_s1041" type="#_x0000_t202" style="position:absolute;left:0;text-align:left;margin-left:19.35pt;margin-top:377pt;width:391.5pt;height:38.7pt;z-index:251675648;mso-width-relative:margin;mso-height-relative:margin" stroked="f">
            <v:textbox style="mso-next-textbox:#_x0000_s1041">
              <w:txbxContent>
                <w:p w:rsidR="008F632D" w:rsidRPr="003F67E3" w:rsidRDefault="00EA462F" w:rsidP="008F632D">
                  <w:pPr>
                    <w:ind w:left="708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Figure S</w:t>
                  </w:r>
                  <w:r w:rsidR="008F632D" w:rsidRPr="003F67E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18.</w:t>
                  </w:r>
                  <w:r w:rsidR="008F632D" w:rsidRPr="003F67E3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 xml:space="preserve"> 13</w:t>
                  </w:r>
                  <w:r w:rsidR="008F632D" w:rsidRPr="003F67E3">
                    <w:rPr>
                      <w:rFonts w:ascii="Times New Roman" w:hAnsi="Times New Roman" w:cs="Times New Roman"/>
                      <w:sz w:val="24"/>
                      <w:szCs w:val="24"/>
                    </w:rPr>
                    <w:t>C NMR (APT) Spectrum (</w:t>
                  </w:r>
                  <w:r w:rsidR="008F632D" w:rsidRPr="003F67E3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DMSO-d</w:t>
                  </w:r>
                  <w:r w:rsidR="008F632D" w:rsidRPr="003F67E3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vertAlign w:val="subscript"/>
                    </w:rPr>
                    <w:t>6</w:t>
                  </w:r>
                  <w:r w:rsidR="008F632D" w:rsidRPr="003F67E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) </w:t>
                  </w:r>
                  <w:r w:rsidR="008F632D" w:rsidRPr="003F67E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(5c)</w:t>
                  </w:r>
                </w:p>
                <w:p w:rsidR="008F632D" w:rsidRPr="0037333E" w:rsidRDefault="008F632D" w:rsidP="008F632D">
                  <w:pPr>
                    <w:ind w:left="708"/>
                    <w:jc w:val="center"/>
                  </w:pPr>
                </w:p>
                <w:p w:rsidR="008F632D" w:rsidRPr="000C534D" w:rsidRDefault="008F632D" w:rsidP="008F632D">
                  <w:pPr>
                    <w:rPr>
                      <w:color w:val="000000"/>
                    </w:rPr>
                  </w:pPr>
                </w:p>
                <w:p w:rsidR="008F632D" w:rsidRPr="0037333E" w:rsidRDefault="008F632D" w:rsidP="008F632D">
                  <w:pPr>
                    <w:ind w:left="708"/>
                    <w:jc w:val="center"/>
                  </w:pPr>
                </w:p>
                <w:p w:rsidR="008F632D" w:rsidRPr="0037333E" w:rsidRDefault="008F632D" w:rsidP="008F632D">
                  <w:pPr>
                    <w:ind w:left="708"/>
                    <w:jc w:val="center"/>
                    <w:rPr>
                      <w:b/>
                    </w:rPr>
                  </w:pPr>
                </w:p>
                <w:p w:rsidR="008F632D" w:rsidRPr="0037333E" w:rsidRDefault="008F632D" w:rsidP="008F632D">
                  <w:pPr>
                    <w:ind w:left="708"/>
                    <w:jc w:val="center"/>
                  </w:pPr>
                </w:p>
                <w:p w:rsidR="008F632D" w:rsidRPr="00B22084" w:rsidRDefault="008F632D" w:rsidP="008F632D">
                  <w:pPr>
                    <w:ind w:left="708"/>
                    <w:jc w:val="center"/>
                  </w:pP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924FBD" w:rsidRDefault="008F632D" w:rsidP="008F632D"/>
              </w:txbxContent>
            </v:textbox>
          </v:shape>
        </w:pict>
      </w:r>
      <w:r w:rsidR="008F632D" w:rsidRPr="008F632D">
        <w:rPr>
          <w:rFonts w:ascii="Times New Roman" w:hAnsi="Times New Roman" w:cs="Times New Roman"/>
          <w:noProof/>
          <w:color w:val="000000"/>
          <w:lang w:val="tr-TR" w:eastAsia="tr-TR"/>
        </w:rPr>
        <w:drawing>
          <wp:inline distT="0" distB="0" distL="0" distR="0">
            <wp:extent cx="3200400" cy="5391150"/>
            <wp:effectExtent l="1123950" t="0" r="1123950" b="0"/>
            <wp:docPr id="12260" name="Resim 12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60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205654" cy="5400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32D" w:rsidRPr="008F632D" w:rsidRDefault="008F632D" w:rsidP="008F632D">
      <w:pPr>
        <w:rPr>
          <w:rFonts w:ascii="Times New Roman" w:hAnsi="Times New Roman" w:cs="Times New Roman"/>
          <w:noProof/>
          <w:color w:val="000000"/>
        </w:rPr>
      </w:pPr>
    </w:p>
    <w:p w:rsidR="008F632D" w:rsidRPr="008F632D" w:rsidRDefault="008F632D" w:rsidP="008F632D">
      <w:pPr>
        <w:rPr>
          <w:rFonts w:ascii="Times New Roman" w:hAnsi="Times New Roman" w:cs="Times New Roman"/>
          <w:noProof/>
          <w:color w:val="000000"/>
        </w:rPr>
      </w:pPr>
      <w:r w:rsidRPr="008F632D">
        <w:rPr>
          <w:rFonts w:ascii="Times New Roman" w:hAnsi="Times New Roman" w:cs="Times New Roman"/>
          <w:noProof/>
          <w:color w:val="000000"/>
        </w:rPr>
        <w:t xml:space="preserve">  </w:t>
      </w:r>
    </w:p>
    <w:p w:rsidR="008F632D" w:rsidRPr="008F632D" w:rsidRDefault="00911583" w:rsidP="008F632D">
      <w:pPr>
        <w:jc w:val="center"/>
        <w:rPr>
          <w:rFonts w:ascii="Times New Roman" w:hAnsi="Times New Roman" w:cs="Times New Roman"/>
          <w:noProof/>
          <w:color w:val="000000"/>
        </w:rPr>
      </w:pPr>
      <w:r>
        <w:rPr>
          <w:rFonts w:ascii="Times New Roman" w:hAnsi="Times New Roman" w:cs="Times New Roman"/>
          <w:noProof/>
          <w:color w:val="000000"/>
          <w:lang w:val="tr-TR" w:eastAsia="tr-TR"/>
        </w:rPr>
        <w:lastRenderedPageBreak/>
        <w:pict>
          <v:shape id="_x0000_s1083" type="#_x0000_t202" style="position:absolute;left:0;text-align:left;margin-left:157.2pt;margin-top:-13.95pt;width:177.95pt;height:86.9pt;z-index:251718656">
            <v:shadow on="t" opacity=".5"/>
            <v:textbox style="mso-next-textbox:#_x0000_s1083">
              <w:txbxContent>
                <w:p w:rsidR="008F632D" w:rsidRDefault="008F632D" w:rsidP="008F632D">
                  <w:r>
                    <w:object w:dxaOrig="4258" w:dyaOrig="2067">
                      <v:shape id="_x0000_i1060" type="#_x0000_t75" style="width:160.5pt;height:80.25pt" o:ole="">
                        <v:imagedata r:id="rId69" o:title=""/>
                      </v:shape>
                      <o:OLEObject Type="Embed" ProgID="ChemDraw.Document.6.0" ShapeID="_x0000_i1060" DrawAspect="Content" ObjectID="_1458661601" r:id="rId70"/>
                    </w:object>
                  </w:r>
                  <w:r>
                    <w:object w:dxaOrig="1585" w:dyaOrig="1407">
                      <v:shape id="_x0000_i1061" type="#_x0000_t75" style="width:78.75pt;height:69pt" o:ole="">
                        <v:imagedata r:id="rId16" o:title=""/>
                      </v:shape>
                      <o:OLEObject Type="Embed" ProgID="ChemDraw.Document.6.0" ShapeID="_x0000_i1061" DrawAspect="Content" ObjectID="_1458661602" r:id="rId71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lang w:val="tr-TR" w:eastAsia="tr-TR"/>
        </w:rPr>
        <w:pict>
          <v:shape id="_x0000_s1042" type="#_x0000_t202" style="position:absolute;left:0;text-align:left;margin-left:15.7pt;margin-top:359.35pt;width:391.5pt;height:38.7pt;z-index:251676672;mso-width-relative:margin;mso-height-relative:margin" stroked="f">
            <v:textbox style="mso-next-textbox:#_x0000_s1042">
              <w:txbxContent>
                <w:p w:rsidR="008F632D" w:rsidRPr="003F67E3" w:rsidRDefault="00EA462F" w:rsidP="008F632D">
                  <w:pPr>
                    <w:ind w:left="708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Figure S</w:t>
                  </w:r>
                  <w:r w:rsidR="008F632D" w:rsidRPr="003F67E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19.</w:t>
                  </w:r>
                  <w:r w:rsidR="008F632D" w:rsidRPr="003F67E3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 xml:space="preserve"> 1</w:t>
                  </w:r>
                  <w:r w:rsidR="008F632D" w:rsidRPr="003F67E3">
                    <w:rPr>
                      <w:rFonts w:ascii="Times New Roman" w:hAnsi="Times New Roman" w:cs="Times New Roman"/>
                      <w:sz w:val="24"/>
                      <w:szCs w:val="24"/>
                    </w:rPr>
                    <w:t>H NMR Spectrum</w:t>
                  </w:r>
                  <w:r w:rsidR="003F67E3" w:rsidRPr="003F67E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="008F632D" w:rsidRPr="003F67E3">
                    <w:rPr>
                      <w:rFonts w:ascii="Times New Roman" w:hAnsi="Times New Roman" w:cs="Times New Roman"/>
                      <w:sz w:val="24"/>
                      <w:szCs w:val="24"/>
                    </w:rPr>
                    <w:t>(</w:t>
                  </w:r>
                  <w:r w:rsidR="008F632D" w:rsidRPr="003F67E3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DMSO-d</w:t>
                  </w:r>
                  <w:r w:rsidR="008F632D" w:rsidRPr="003F67E3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vertAlign w:val="subscript"/>
                    </w:rPr>
                    <w:t>6</w:t>
                  </w:r>
                  <w:r w:rsidR="008F632D" w:rsidRPr="003F67E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) </w:t>
                  </w:r>
                  <w:r w:rsidR="008F632D" w:rsidRPr="003F67E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(7a)</w:t>
                  </w:r>
                </w:p>
                <w:p w:rsidR="008F632D" w:rsidRPr="0037333E" w:rsidRDefault="008F632D" w:rsidP="008F632D">
                  <w:pPr>
                    <w:ind w:left="708"/>
                    <w:jc w:val="center"/>
                  </w:pPr>
                </w:p>
                <w:p w:rsidR="008F632D" w:rsidRPr="000C534D" w:rsidRDefault="008F632D" w:rsidP="008F632D">
                  <w:pPr>
                    <w:rPr>
                      <w:color w:val="000000"/>
                    </w:rPr>
                  </w:pPr>
                </w:p>
                <w:p w:rsidR="008F632D" w:rsidRPr="0037333E" w:rsidRDefault="008F632D" w:rsidP="008F632D">
                  <w:pPr>
                    <w:ind w:left="708"/>
                    <w:jc w:val="center"/>
                  </w:pPr>
                </w:p>
                <w:p w:rsidR="008F632D" w:rsidRPr="0037333E" w:rsidRDefault="008F632D" w:rsidP="008F632D">
                  <w:pPr>
                    <w:ind w:left="708"/>
                    <w:jc w:val="center"/>
                    <w:rPr>
                      <w:b/>
                    </w:rPr>
                  </w:pPr>
                </w:p>
                <w:p w:rsidR="008F632D" w:rsidRPr="0037333E" w:rsidRDefault="008F632D" w:rsidP="008F632D">
                  <w:pPr>
                    <w:ind w:left="708"/>
                    <w:jc w:val="center"/>
                  </w:pPr>
                </w:p>
                <w:p w:rsidR="008F632D" w:rsidRPr="00B22084" w:rsidRDefault="008F632D" w:rsidP="008F632D">
                  <w:pPr>
                    <w:ind w:left="708"/>
                    <w:jc w:val="center"/>
                  </w:pP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924FBD" w:rsidRDefault="008F632D" w:rsidP="008F632D"/>
              </w:txbxContent>
            </v:textbox>
          </v:shape>
        </w:pict>
      </w:r>
      <w:r w:rsidR="008F632D" w:rsidRPr="008F632D">
        <w:rPr>
          <w:rFonts w:ascii="Times New Roman" w:hAnsi="Times New Roman" w:cs="Times New Roman"/>
          <w:noProof/>
          <w:color w:val="000000"/>
          <w:lang w:val="tr-TR" w:eastAsia="tr-TR"/>
        </w:rPr>
        <w:drawing>
          <wp:inline distT="0" distB="0" distL="0" distR="0">
            <wp:extent cx="3171825" cy="5400675"/>
            <wp:effectExtent l="1123950" t="0" r="1133475" b="0"/>
            <wp:docPr id="12286" name="Resim 91" descr="Açıklama: C:\Users\Bilgisayar Hastanesi\Desktop\Yeni klasör-2\120\4-hba tsk me tyz an 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91" descr="Açıklama: C:\Users\Bilgisayar Hastanesi\Desktop\Yeni klasör-2\120\4-hba tsk me tyz an 20.jpg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171429" cy="5400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32D" w:rsidRPr="008F632D" w:rsidRDefault="008F632D" w:rsidP="008F632D">
      <w:pPr>
        <w:rPr>
          <w:rFonts w:ascii="Times New Roman" w:hAnsi="Times New Roman" w:cs="Times New Roman"/>
          <w:noProof/>
          <w:color w:val="000000"/>
        </w:rPr>
      </w:pPr>
    </w:p>
    <w:p w:rsidR="008F632D" w:rsidRPr="008F632D" w:rsidRDefault="008F632D" w:rsidP="008F632D">
      <w:pPr>
        <w:rPr>
          <w:rFonts w:ascii="Times New Roman" w:hAnsi="Times New Roman" w:cs="Times New Roman"/>
          <w:noProof/>
          <w:color w:val="000000"/>
        </w:rPr>
      </w:pPr>
    </w:p>
    <w:p w:rsidR="008F632D" w:rsidRPr="008F632D" w:rsidRDefault="00911583" w:rsidP="008F632D">
      <w:pPr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lang w:val="tr-TR" w:eastAsia="tr-TR"/>
        </w:rPr>
        <w:lastRenderedPageBreak/>
        <w:pict>
          <v:shape id="_x0000_s1084" type="#_x0000_t202" style="position:absolute;left:0;text-align:left;margin-left:159pt;margin-top:-15.05pt;width:177.95pt;height:86.9pt;z-index:251719680">
            <v:shadow on="t" opacity=".5"/>
            <v:textbox style="mso-next-textbox:#_x0000_s1084">
              <w:txbxContent>
                <w:p w:rsidR="008F632D" w:rsidRDefault="008F632D" w:rsidP="008F632D">
                  <w:r>
                    <w:object w:dxaOrig="4258" w:dyaOrig="2067">
                      <v:shape id="_x0000_i1062" type="#_x0000_t75" style="width:160.5pt;height:77.25pt" o:ole="">
                        <v:imagedata r:id="rId69" o:title=""/>
                      </v:shape>
                      <o:OLEObject Type="Embed" ProgID="ChemDraw.Document.6.0" ShapeID="_x0000_i1062" DrawAspect="Content" ObjectID="_1458661603" r:id="rId73"/>
                    </w:object>
                  </w:r>
                  <w:r>
                    <w:object w:dxaOrig="1585" w:dyaOrig="1407">
                      <v:shape id="_x0000_i1063" type="#_x0000_t75" style="width:78.75pt;height:69pt" o:ole="">
                        <v:imagedata r:id="rId16" o:title=""/>
                      </v:shape>
                      <o:OLEObject Type="Embed" ProgID="ChemDraw.Document.6.0" ShapeID="_x0000_i1063" DrawAspect="Content" ObjectID="_1458661604" r:id="rId74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lang w:val="tr-TR" w:eastAsia="tr-TR"/>
        </w:rPr>
        <w:pict>
          <v:shape id="_x0000_s1043" type="#_x0000_t202" style="position:absolute;left:0;text-align:left;margin-left:37.15pt;margin-top:362.75pt;width:391.5pt;height:38.7pt;z-index:251677696;mso-width-relative:margin;mso-height-relative:margin" stroked="f">
            <v:textbox style="mso-next-textbox:#_x0000_s1043">
              <w:txbxContent>
                <w:p w:rsidR="008F632D" w:rsidRPr="003F67E3" w:rsidRDefault="00EA462F" w:rsidP="008F632D">
                  <w:pPr>
                    <w:ind w:left="708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Figure S</w:t>
                  </w:r>
                  <w:r w:rsidR="008F632D" w:rsidRPr="003F67E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20.</w:t>
                  </w:r>
                  <w:r w:rsidR="008F632D" w:rsidRPr="003F67E3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 xml:space="preserve"> 13</w:t>
                  </w:r>
                  <w:r w:rsidR="008F632D" w:rsidRPr="003F67E3">
                    <w:rPr>
                      <w:rFonts w:ascii="Times New Roman" w:hAnsi="Times New Roman" w:cs="Times New Roman"/>
                      <w:sz w:val="24"/>
                      <w:szCs w:val="24"/>
                    </w:rPr>
                    <w:t>C NMR Spectrum (</w:t>
                  </w:r>
                  <w:r w:rsidR="008F632D" w:rsidRPr="003F67E3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DMSO-d</w:t>
                  </w:r>
                  <w:r w:rsidR="008F632D" w:rsidRPr="003F67E3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vertAlign w:val="subscript"/>
                    </w:rPr>
                    <w:t>6</w:t>
                  </w:r>
                  <w:r w:rsidR="008F632D" w:rsidRPr="003F67E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) </w:t>
                  </w:r>
                  <w:r w:rsidR="008F632D" w:rsidRPr="003F67E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(7a)</w:t>
                  </w:r>
                </w:p>
                <w:p w:rsidR="008F632D" w:rsidRPr="000C534D" w:rsidRDefault="008F632D" w:rsidP="008F632D">
                  <w:pPr>
                    <w:rPr>
                      <w:color w:val="000000"/>
                    </w:rPr>
                  </w:pPr>
                </w:p>
                <w:p w:rsidR="008F632D" w:rsidRPr="0037333E" w:rsidRDefault="008F632D" w:rsidP="008F632D">
                  <w:pPr>
                    <w:ind w:left="708"/>
                    <w:jc w:val="center"/>
                  </w:pPr>
                </w:p>
                <w:p w:rsidR="008F632D" w:rsidRPr="0037333E" w:rsidRDefault="008F632D" w:rsidP="008F632D">
                  <w:pPr>
                    <w:ind w:left="708"/>
                    <w:jc w:val="center"/>
                    <w:rPr>
                      <w:b/>
                    </w:rPr>
                  </w:pPr>
                </w:p>
                <w:p w:rsidR="008F632D" w:rsidRPr="0037333E" w:rsidRDefault="008F632D" w:rsidP="008F632D">
                  <w:pPr>
                    <w:ind w:left="708"/>
                    <w:jc w:val="center"/>
                  </w:pPr>
                </w:p>
                <w:p w:rsidR="008F632D" w:rsidRPr="00B22084" w:rsidRDefault="008F632D" w:rsidP="008F632D">
                  <w:pPr>
                    <w:ind w:left="708"/>
                    <w:jc w:val="center"/>
                  </w:pP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924FBD" w:rsidRDefault="008F632D" w:rsidP="008F632D"/>
              </w:txbxContent>
            </v:textbox>
          </v:shape>
        </w:pict>
      </w:r>
      <w:r w:rsidR="008F632D" w:rsidRPr="008F632D">
        <w:rPr>
          <w:rFonts w:ascii="Times New Roman" w:hAnsi="Times New Roman" w:cs="Times New Roman"/>
          <w:noProof/>
          <w:color w:val="000000"/>
          <w:lang w:val="tr-TR" w:eastAsia="tr-TR"/>
        </w:rPr>
        <w:drawing>
          <wp:inline distT="0" distB="0" distL="0" distR="0">
            <wp:extent cx="3190875" cy="5399008"/>
            <wp:effectExtent l="1123950" t="0" r="1114425" b="0"/>
            <wp:docPr id="12287" name="Resim 95" descr="Açıklama: C:\Users\Bilgisayar Hastanesi\Desktop\Yeni klasör-2\120\4-hba tsk me tyz an 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95" descr="Açıklama: C:\Users\Bilgisayar Hastanesi\Desktop\Yeni klasör-2\120\4-hba tsk me tyz an 22.jpg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191461" cy="5400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32D" w:rsidRPr="008F632D" w:rsidRDefault="008F632D" w:rsidP="008F632D">
      <w:pPr>
        <w:jc w:val="center"/>
        <w:rPr>
          <w:rFonts w:ascii="Times New Roman" w:hAnsi="Times New Roman" w:cs="Times New Roman"/>
          <w:color w:val="000000"/>
        </w:rPr>
      </w:pPr>
    </w:p>
    <w:p w:rsidR="008F632D" w:rsidRPr="008F632D" w:rsidRDefault="008F632D" w:rsidP="008F632D">
      <w:pPr>
        <w:tabs>
          <w:tab w:val="left" w:pos="2744"/>
          <w:tab w:val="center" w:pos="4680"/>
        </w:tabs>
        <w:rPr>
          <w:rFonts w:ascii="Times New Roman" w:hAnsi="Times New Roman" w:cs="Times New Roman"/>
          <w:color w:val="000000"/>
        </w:rPr>
      </w:pPr>
      <w:r w:rsidRPr="008F632D">
        <w:rPr>
          <w:rFonts w:ascii="Times New Roman" w:hAnsi="Times New Roman" w:cs="Times New Roman"/>
          <w:vertAlign w:val="superscript"/>
        </w:rPr>
        <w:tab/>
      </w:r>
    </w:p>
    <w:p w:rsidR="008F632D" w:rsidRPr="008F632D" w:rsidRDefault="00911583" w:rsidP="008F632D">
      <w:pPr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lang w:val="tr-TR" w:eastAsia="tr-TR"/>
        </w:rPr>
        <w:lastRenderedPageBreak/>
        <w:pict>
          <v:shape id="_x0000_s1085" type="#_x0000_t202" style="position:absolute;left:0;text-align:left;margin-left:154.5pt;margin-top:-16.65pt;width:177.95pt;height:86.9pt;z-index:251720704">
            <v:shadow on="t" opacity=".5"/>
            <v:textbox style="mso-next-textbox:#_x0000_s1085">
              <w:txbxContent>
                <w:p w:rsidR="008F632D" w:rsidRDefault="008F632D" w:rsidP="008F632D">
                  <w:r>
                    <w:object w:dxaOrig="4258" w:dyaOrig="2064">
                      <v:shape id="_x0000_i1064" type="#_x0000_t75" style="width:162.75pt;height:78pt" o:ole="">
                        <v:imagedata r:id="rId76" o:title=""/>
                      </v:shape>
                      <o:OLEObject Type="Embed" ProgID="ChemDraw.Document.6.0" ShapeID="_x0000_i1064" DrawAspect="Content" ObjectID="_1458661605" r:id="rId77"/>
                    </w:object>
                  </w:r>
                  <w:r>
                    <w:object w:dxaOrig="1585" w:dyaOrig="1407">
                      <v:shape id="_x0000_i1065" type="#_x0000_t75" style="width:78.75pt;height:69pt" o:ole="">
                        <v:imagedata r:id="rId16" o:title=""/>
                      </v:shape>
                      <o:OLEObject Type="Embed" ProgID="ChemDraw.Document.6.0" ShapeID="_x0000_i1065" DrawAspect="Content" ObjectID="_1458661606" r:id="rId78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lang w:val="tr-TR" w:eastAsia="tr-TR"/>
        </w:rPr>
        <w:pict>
          <v:shape id="_x0000_s1044" type="#_x0000_t202" style="position:absolute;left:0;text-align:left;margin-left:15.2pt;margin-top:360.7pt;width:391.5pt;height:38.7pt;z-index:251678720;mso-width-relative:margin;mso-height-relative:margin" stroked="f">
            <v:textbox style="mso-next-textbox:#_x0000_s1044">
              <w:txbxContent>
                <w:p w:rsidR="008F632D" w:rsidRPr="003F67E3" w:rsidRDefault="00EA462F" w:rsidP="008F632D">
                  <w:pPr>
                    <w:ind w:left="708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Figure S</w:t>
                  </w:r>
                  <w:r w:rsidR="008F632D" w:rsidRPr="003F67E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21.</w:t>
                  </w:r>
                  <w:r w:rsidR="008F632D" w:rsidRPr="003F67E3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 xml:space="preserve"> 1</w:t>
                  </w:r>
                  <w:r w:rsidR="008F632D" w:rsidRPr="003F67E3">
                    <w:rPr>
                      <w:rFonts w:ascii="Times New Roman" w:hAnsi="Times New Roman" w:cs="Times New Roman"/>
                      <w:sz w:val="24"/>
                      <w:szCs w:val="24"/>
                    </w:rPr>
                    <w:t>H NMR Spectrum (</w:t>
                  </w:r>
                  <w:r w:rsidR="008F632D" w:rsidRPr="003F67E3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DMSO-d</w:t>
                  </w:r>
                  <w:r w:rsidR="008F632D" w:rsidRPr="003F67E3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vertAlign w:val="subscript"/>
                    </w:rPr>
                    <w:t>6</w:t>
                  </w:r>
                  <w:r w:rsidR="008F632D" w:rsidRPr="003F67E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) </w:t>
                  </w:r>
                  <w:r w:rsidR="008F632D" w:rsidRPr="003F67E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(7b)</w:t>
                  </w:r>
                </w:p>
                <w:p w:rsidR="008F632D" w:rsidRPr="000C534D" w:rsidRDefault="008F632D" w:rsidP="008F632D">
                  <w:pPr>
                    <w:rPr>
                      <w:color w:val="000000"/>
                    </w:rPr>
                  </w:pPr>
                </w:p>
                <w:p w:rsidR="008F632D" w:rsidRPr="0037333E" w:rsidRDefault="008F632D" w:rsidP="008F632D">
                  <w:pPr>
                    <w:ind w:left="708"/>
                    <w:jc w:val="center"/>
                  </w:pPr>
                </w:p>
                <w:p w:rsidR="008F632D" w:rsidRPr="0037333E" w:rsidRDefault="008F632D" w:rsidP="008F632D">
                  <w:pPr>
                    <w:ind w:left="708"/>
                    <w:jc w:val="center"/>
                    <w:rPr>
                      <w:b/>
                    </w:rPr>
                  </w:pPr>
                </w:p>
                <w:p w:rsidR="008F632D" w:rsidRPr="0037333E" w:rsidRDefault="008F632D" w:rsidP="008F632D">
                  <w:pPr>
                    <w:ind w:left="708"/>
                    <w:jc w:val="center"/>
                  </w:pPr>
                </w:p>
                <w:p w:rsidR="008F632D" w:rsidRPr="00B22084" w:rsidRDefault="008F632D" w:rsidP="008F632D">
                  <w:pPr>
                    <w:ind w:left="708"/>
                    <w:jc w:val="center"/>
                  </w:pP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924FBD" w:rsidRDefault="008F632D" w:rsidP="008F632D"/>
              </w:txbxContent>
            </v:textbox>
          </v:shape>
        </w:pict>
      </w:r>
      <w:r w:rsidR="008F632D" w:rsidRPr="008F632D">
        <w:rPr>
          <w:rFonts w:ascii="Times New Roman" w:hAnsi="Times New Roman" w:cs="Times New Roman"/>
          <w:noProof/>
          <w:color w:val="000000"/>
          <w:lang w:val="tr-TR" w:eastAsia="tr-TR"/>
        </w:rPr>
        <w:drawing>
          <wp:inline distT="0" distB="0" distL="0" distR="0">
            <wp:extent cx="3219450" cy="5397296"/>
            <wp:effectExtent l="1104900" t="0" r="1104900" b="0"/>
            <wp:docPr id="12305" name="Resim 109" descr="Açıklama: C:\Users\Bilgisayar Hastanesi\Desktop\Yeni klasör-1\122\VAN TSK (Me) TYZ AN - 1H NMR Spektrumu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109" descr="Açıklama: C:\Users\Bilgisayar Hastanesi\Desktop\Yeni klasör-1\122\VAN TSK (Me) TYZ AN - 1H NMR Spektrumu-1.JPG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221063" cy="5400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32D" w:rsidRPr="008F632D" w:rsidRDefault="008F632D" w:rsidP="008F632D">
      <w:pPr>
        <w:rPr>
          <w:rFonts w:ascii="Times New Roman" w:hAnsi="Times New Roman" w:cs="Times New Roman"/>
          <w:color w:val="000000"/>
        </w:rPr>
      </w:pPr>
    </w:p>
    <w:p w:rsidR="008F632D" w:rsidRPr="008F632D" w:rsidRDefault="008F632D" w:rsidP="008F632D">
      <w:pPr>
        <w:rPr>
          <w:rFonts w:ascii="Times New Roman" w:hAnsi="Times New Roman" w:cs="Times New Roman"/>
          <w:color w:val="000000"/>
        </w:rPr>
      </w:pPr>
    </w:p>
    <w:p w:rsidR="008F632D" w:rsidRPr="008F632D" w:rsidRDefault="00911583" w:rsidP="008F632D">
      <w:pPr>
        <w:jc w:val="center"/>
        <w:rPr>
          <w:rFonts w:ascii="Times New Roman" w:hAnsi="Times New Roman" w:cs="Times New Roman"/>
          <w:noProof/>
          <w:color w:val="000000"/>
        </w:rPr>
      </w:pPr>
      <w:r>
        <w:rPr>
          <w:rFonts w:ascii="Times New Roman" w:hAnsi="Times New Roman" w:cs="Times New Roman"/>
          <w:noProof/>
          <w:color w:val="000000"/>
          <w:lang w:val="tr-TR" w:eastAsia="tr-TR"/>
        </w:rPr>
        <w:lastRenderedPageBreak/>
        <w:pict>
          <v:shape id="_x0000_s1086" type="#_x0000_t202" style="position:absolute;left:0;text-align:left;margin-left:160.35pt;margin-top:-2.5pt;width:177.95pt;height:86.9pt;z-index:251721728">
            <v:shadow on="t" opacity=".5"/>
            <v:textbox style="mso-next-textbox:#_x0000_s1086">
              <w:txbxContent>
                <w:p w:rsidR="008F632D" w:rsidRDefault="008F632D" w:rsidP="008F632D">
                  <w:r>
                    <w:object w:dxaOrig="4258" w:dyaOrig="2064">
                      <v:shape id="_x0000_i1066" type="#_x0000_t75" style="width:162.75pt;height:78pt" o:ole="">
                        <v:imagedata r:id="rId76" o:title=""/>
                      </v:shape>
                      <o:OLEObject Type="Embed" ProgID="ChemDraw.Document.6.0" ShapeID="_x0000_i1066" DrawAspect="Content" ObjectID="_1458661607" r:id="rId80"/>
                    </w:object>
                  </w:r>
                  <w:r>
                    <w:object w:dxaOrig="1585" w:dyaOrig="1407">
                      <v:shape id="_x0000_i1067" type="#_x0000_t75" style="width:78.75pt;height:69pt" o:ole="">
                        <v:imagedata r:id="rId16" o:title=""/>
                      </v:shape>
                      <o:OLEObject Type="Embed" ProgID="ChemDraw.Document.6.0" ShapeID="_x0000_i1067" DrawAspect="Content" ObjectID="_1458661608" r:id="rId81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lang w:val="tr-TR" w:eastAsia="tr-TR"/>
        </w:rPr>
        <w:pict>
          <v:shape id="_x0000_s1045" type="#_x0000_t202" style="position:absolute;left:0;text-align:left;margin-left:35.35pt;margin-top:353.9pt;width:391.5pt;height:38.7pt;z-index:251679744;mso-width-relative:margin;mso-height-relative:margin" stroked="f">
            <v:textbox style="mso-next-textbox:#_x0000_s1045">
              <w:txbxContent>
                <w:p w:rsidR="008F632D" w:rsidRPr="003F67E3" w:rsidRDefault="00EA462F" w:rsidP="008F632D">
                  <w:pPr>
                    <w:ind w:left="708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Figure S</w:t>
                  </w:r>
                  <w:r w:rsidR="008F632D" w:rsidRPr="003F67E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22.</w:t>
                  </w:r>
                  <w:r w:rsidR="008F632D" w:rsidRPr="003F67E3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 xml:space="preserve"> 13</w:t>
                  </w:r>
                  <w:r w:rsidR="008F632D" w:rsidRPr="003F67E3">
                    <w:rPr>
                      <w:rFonts w:ascii="Times New Roman" w:hAnsi="Times New Roman" w:cs="Times New Roman"/>
                      <w:sz w:val="24"/>
                      <w:szCs w:val="24"/>
                    </w:rPr>
                    <w:t>C NMR (APT) Spectrum (</w:t>
                  </w:r>
                  <w:r w:rsidR="008F632D" w:rsidRPr="003F67E3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DMSO-d</w:t>
                  </w:r>
                  <w:r w:rsidR="008F632D" w:rsidRPr="003F67E3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vertAlign w:val="subscript"/>
                    </w:rPr>
                    <w:t>6</w:t>
                  </w:r>
                  <w:r w:rsidR="008F632D" w:rsidRPr="003F67E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) </w:t>
                  </w:r>
                  <w:r w:rsidR="008F632D" w:rsidRPr="003F67E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(7b)</w:t>
                  </w:r>
                </w:p>
                <w:p w:rsidR="008F632D" w:rsidRPr="000A09A7" w:rsidRDefault="008F632D" w:rsidP="008F632D">
                  <w:pPr>
                    <w:ind w:left="708"/>
                    <w:jc w:val="center"/>
                  </w:pPr>
                </w:p>
                <w:p w:rsidR="008F632D" w:rsidRPr="000C534D" w:rsidRDefault="008F632D" w:rsidP="008F632D">
                  <w:pPr>
                    <w:rPr>
                      <w:color w:val="000000"/>
                    </w:rPr>
                  </w:pPr>
                </w:p>
                <w:p w:rsidR="008F632D" w:rsidRPr="0037333E" w:rsidRDefault="008F632D" w:rsidP="008F632D">
                  <w:pPr>
                    <w:ind w:left="708"/>
                    <w:jc w:val="center"/>
                  </w:pPr>
                </w:p>
                <w:p w:rsidR="008F632D" w:rsidRPr="0037333E" w:rsidRDefault="008F632D" w:rsidP="008F632D">
                  <w:pPr>
                    <w:ind w:left="708"/>
                    <w:jc w:val="center"/>
                    <w:rPr>
                      <w:b/>
                    </w:rPr>
                  </w:pPr>
                </w:p>
                <w:p w:rsidR="008F632D" w:rsidRPr="0037333E" w:rsidRDefault="008F632D" w:rsidP="008F632D">
                  <w:pPr>
                    <w:ind w:left="708"/>
                    <w:jc w:val="center"/>
                  </w:pPr>
                </w:p>
                <w:p w:rsidR="008F632D" w:rsidRPr="00B22084" w:rsidRDefault="008F632D" w:rsidP="008F632D">
                  <w:pPr>
                    <w:ind w:left="708"/>
                    <w:jc w:val="center"/>
                  </w:pP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924FBD" w:rsidRDefault="008F632D" w:rsidP="008F632D"/>
              </w:txbxContent>
            </v:textbox>
          </v:shape>
        </w:pict>
      </w:r>
      <w:r w:rsidR="008F632D" w:rsidRPr="008F632D">
        <w:rPr>
          <w:rFonts w:ascii="Times New Roman" w:hAnsi="Times New Roman" w:cs="Times New Roman"/>
          <w:noProof/>
          <w:color w:val="000000"/>
          <w:lang w:val="tr-TR" w:eastAsia="tr-TR"/>
        </w:rPr>
        <w:drawing>
          <wp:inline distT="0" distB="0" distL="0" distR="0">
            <wp:extent cx="2758542" cy="5394881"/>
            <wp:effectExtent l="1333500" t="0" r="1337208" b="0"/>
            <wp:docPr id="12300" name="Resim 114" descr="Açıklama: C:\Users\Bilgisayar Hastanesi\Desktop\Yeni klasör-1\122\VAN TSK (Me) TYZ AN - 13C NMR Spektrumu-2 (APT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114" descr="Açıklama: C:\Users\Bilgisayar Hastanesi\Desktop\Yeni klasör-1\122\VAN TSK (Me) TYZ AN - 13C NMR Spektrumu-2 (APT).JPG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2761159" cy="5400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32D" w:rsidRPr="008F632D" w:rsidRDefault="008F632D" w:rsidP="008F632D">
      <w:pPr>
        <w:jc w:val="center"/>
        <w:rPr>
          <w:rFonts w:ascii="Times New Roman" w:hAnsi="Times New Roman" w:cs="Times New Roman"/>
          <w:noProof/>
          <w:color w:val="000000"/>
        </w:rPr>
      </w:pPr>
    </w:p>
    <w:p w:rsidR="008F632D" w:rsidRPr="008F632D" w:rsidRDefault="008F632D" w:rsidP="008F632D">
      <w:pPr>
        <w:jc w:val="center"/>
        <w:rPr>
          <w:rFonts w:ascii="Times New Roman" w:hAnsi="Times New Roman" w:cs="Times New Roman"/>
          <w:noProof/>
          <w:color w:val="000000"/>
        </w:rPr>
      </w:pPr>
    </w:p>
    <w:p w:rsidR="008F632D" w:rsidRPr="008F632D" w:rsidRDefault="00911583" w:rsidP="008F632D">
      <w:pPr>
        <w:jc w:val="center"/>
        <w:rPr>
          <w:rFonts w:ascii="Times New Roman" w:hAnsi="Times New Roman" w:cs="Times New Roman"/>
          <w:noProof/>
          <w:color w:val="000000"/>
        </w:rPr>
      </w:pPr>
      <w:r>
        <w:rPr>
          <w:rFonts w:ascii="Times New Roman" w:hAnsi="Times New Roman" w:cs="Times New Roman"/>
          <w:noProof/>
          <w:color w:val="000000"/>
          <w:lang w:val="tr-TR" w:eastAsia="tr-TR"/>
        </w:rPr>
        <w:lastRenderedPageBreak/>
        <w:pict>
          <v:shape id="_x0000_s1087" type="#_x0000_t202" style="position:absolute;left:0;text-align:left;margin-left:164.5pt;margin-top:-14.5pt;width:177.95pt;height:86.9pt;z-index:251722752">
            <v:shadow on="t" opacity=".5"/>
            <v:textbox style="mso-next-textbox:#_x0000_s1087">
              <w:txbxContent>
                <w:p w:rsidR="008F632D" w:rsidRDefault="008F632D" w:rsidP="008F632D">
                  <w:r>
                    <w:object w:dxaOrig="4258" w:dyaOrig="2067">
                      <v:shape id="_x0000_i1068" type="#_x0000_t75" style="width:160.5pt;height:78pt" o:ole="">
                        <v:imagedata r:id="rId83" o:title=""/>
                      </v:shape>
                      <o:OLEObject Type="Embed" ProgID="ChemDraw.Document.6.0" ShapeID="_x0000_i1068" DrawAspect="Content" ObjectID="_1458661609" r:id="rId84"/>
                    </w:object>
                  </w:r>
                  <w:r>
                    <w:object w:dxaOrig="1585" w:dyaOrig="1407">
                      <v:shape id="_x0000_i1069" type="#_x0000_t75" style="width:78.75pt;height:69pt" o:ole="">
                        <v:imagedata r:id="rId16" o:title=""/>
                      </v:shape>
                      <o:OLEObject Type="Embed" ProgID="ChemDraw.Document.6.0" ShapeID="_x0000_i1069" DrawAspect="Content" ObjectID="_1458661610" r:id="rId85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lang w:val="tr-TR" w:eastAsia="tr-TR"/>
        </w:rPr>
        <w:pict>
          <v:shape id="_x0000_s1046" type="#_x0000_t202" style="position:absolute;left:0;text-align:left;margin-left:18.15pt;margin-top:365.5pt;width:391.5pt;height:38.7pt;z-index:251680768;mso-width-relative:margin;mso-height-relative:margin" stroked="f">
            <v:textbox style="mso-next-textbox:#_x0000_s1046">
              <w:txbxContent>
                <w:p w:rsidR="008F632D" w:rsidRPr="003F67E3" w:rsidRDefault="00EA462F" w:rsidP="008F632D">
                  <w:pPr>
                    <w:ind w:left="708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Figure S</w:t>
                  </w:r>
                  <w:r w:rsidR="008F632D" w:rsidRPr="003F67E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23.</w:t>
                  </w:r>
                  <w:r w:rsidR="008F632D" w:rsidRPr="003F67E3">
                    <w:rPr>
                      <w:rFonts w:ascii="Times New Roman" w:hAnsi="Times New Roman" w:cs="Times New Roman"/>
                      <w:b/>
                      <w:sz w:val="24"/>
                      <w:szCs w:val="24"/>
                      <w:vertAlign w:val="superscript"/>
                    </w:rPr>
                    <w:t xml:space="preserve"> </w:t>
                  </w:r>
                  <w:r w:rsidR="008F632D" w:rsidRPr="003F67E3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1</w:t>
                  </w:r>
                  <w:r w:rsidR="008F632D" w:rsidRPr="003F67E3">
                    <w:rPr>
                      <w:rFonts w:ascii="Times New Roman" w:hAnsi="Times New Roman" w:cs="Times New Roman"/>
                      <w:sz w:val="24"/>
                      <w:szCs w:val="24"/>
                    </w:rPr>
                    <w:t>H NMR Spectrum (</w:t>
                  </w:r>
                  <w:r w:rsidR="008F632D" w:rsidRPr="003F67E3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DMSO-d</w:t>
                  </w:r>
                  <w:r w:rsidR="008F632D" w:rsidRPr="003F67E3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vertAlign w:val="subscript"/>
                    </w:rPr>
                    <w:t>6</w:t>
                  </w:r>
                  <w:r w:rsidR="008F632D" w:rsidRPr="003F67E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) </w:t>
                  </w:r>
                  <w:r w:rsidR="008F632D" w:rsidRPr="003F67E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(7c)</w:t>
                  </w:r>
                </w:p>
                <w:p w:rsidR="008F632D" w:rsidRPr="000C534D" w:rsidRDefault="008F632D" w:rsidP="008F632D">
                  <w:pPr>
                    <w:rPr>
                      <w:color w:val="000000"/>
                    </w:rPr>
                  </w:pPr>
                </w:p>
                <w:p w:rsidR="008F632D" w:rsidRPr="0037333E" w:rsidRDefault="008F632D" w:rsidP="008F632D">
                  <w:pPr>
                    <w:ind w:left="708"/>
                    <w:jc w:val="center"/>
                  </w:pPr>
                </w:p>
                <w:p w:rsidR="008F632D" w:rsidRPr="0037333E" w:rsidRDefault="008F632D" w:rsidP="008F632D">
                  <w:pPr>
                    <w:ind w:left="708"/>
                    <w:jc w:val="center"/>
                    <w:rPr>
                      <w:b/>
                    </w:rPr>
                  </w:pPr>
                </w:p>
                <w:p w:rsidR="008F632D" w:rsidRPr="0037333E" w:rsidRDefault="008F632D" w:rsidP="008F632D">
                  <w:pPr>
                    <w:ind w:left="708"/>
                    <w:jc w:val="center"/>
                  </w:pPr>
                </w:p>
                <w:p w:rsidR="008F632D" w:rsidRPr="00B22084" w:rsidRDefault="008F632D" w:rsidP="008F632D">
                  <w:pPr>
                    <w:ind w:left="708"/>
                    <w:jc w:val="center"/>
                  </w:pP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924FBD" w:rsidRDefault="008F632D" w:rsidP="008F632D"/>
              </w:txbxContent>
            </v:textbox>
          </v:shape>
        </w:pict>
      </w:r>
      <w:r w:rsidR="008F632D" w:rsidRPr="008F632D">
        <w:rPr>
          <w:rFonts w:ascii="Times New Roman" w:hAnsi="Times New Roman" w:cs="Times New Roman"/>
          <w:noProof/>
          <w:color w:val="000000"/>
          <w:lang w:val="tr-TR" w:eastAsia="tr-TR"/>
        </w:rPr>
        <w:drawing>
          <wp:inline distT="0" distB="0" distL="0" distR="0">
            <wp:extent cx="3209925" cy="5399382"/>
            <wp:effectExtent l="1104900" t="0" r="1114425" b="0"/>
            <wp:docPr id="12313" name="Resim 125" descr="Açıklama: C:\Users\Bilgisayar Hastanesi\Desktop\Yeni klasör-2\124\dmeba tsk me tyz an 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125" descr="Açıklama: C:\Users\Bilgisayar Hastanesi\Desktop\Yeni klasör-2\124\dmeba tsk me tyz an 15.jpg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210293" cy="5400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32D" w:rsidRPr="008F632D" w:rsidRDefault="008F632D" w:rsidP="008F632D">
      <w:pPr>
        <w:rPr>
          <w:rFonts w:ascii="Times New Roman" w:hAnsi="Times New Roman" w:cs="Times New Roman"/>
          <w:noProof/>
          <w:color w:val="000000"/>
        </w:rPr>
      </w:pPr>
    </w:p>
    <w:p w:rsidR="008F632D" w:rsidRPr="008F632D" w:rsidRDefault="008F632D" w:rsidP="008F632D">
      <w:pPr>
        <w:jc w:val="center"/>
        <w:rPr>
          <w:rFonts w:ascii="Times New Roman" w:hAnsi="Times New Roman" w:cs="Times New Roman"/>
          <w:noProof/>
          <w:color w:val="000000"/>
        </w:rPr>
      </w:pPr>
    </w:p>
    <w:p w:rsidR="008F632D" w:rsidRPr="008F632D" w:rsidRDefault="008F632D" w:rsidP="008F632D">
      <w:pPr>
        <w:rPr>
          <w:rFonts w:ascii="Times New Roman" w:hAnsi="Times New Roman" w:cs="Times New Roman"/>
          <w:noProof/>
          <w:color w:val="000000"/>
          <w:lang w:val="tr-TR" w:eastAsia="tr-TR"/>
        </w:rPr>
      </w:pPr>
    </w:p>
    <w:p w:rsidR="008F632D" w:rsidRPr="008F632D" w:rsidRDefault="008F632D" w:rsidP="008F632D">
      <w:pPr>
        <w:rPr>
          <w:rFonts w:ascii="Times New Roman" w:hAnsi="Times New Roman" w:cs="Times New Roman"/>
          <w:noProof/>
          <w:color w:val="000000"/>
          <w:lang w:val="tr-TR" w:eastAsia="tr-TR"/>
        </w:rPr>
      </w:pPr>
    </w:p>
    <w:p w:rsidR="008F632D" w:rsidRPr="008F632D" w:rsidRDefault="00911583" w:rsidP="008F632D">
      <w:pPr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lang w:val="tr-TR" w:eastAsia="tr-TR"/>
        </w:rPr>
        <w:lastRenderedPageBreak/>
        <w:pict>
          <v:shape id="_x0000_s1088" type="#_x0000_t202" style="position:absolute;left:0;text-align:left;margin-left:167.5pt;margin-top:-12.35pt;width:177.95pt;height:86.9pt;z-index:251723776">
            <v:shadow on="t" opacity=".5"/>
            <v:textbox style="mso-next-textbox:#_x0000_s1088">
              <w:txbxContent>
                <w:p w:rsidR="008F632D" w:rsidRDefault="008F632D" w:rsidP="008F632D">
                  <w:r>
                    <w:object w:dxaOrig="4258" w:dyaOrig="2067">
                      <v:shape id="_x0000_i1070" type="#_x0000_t75" style="width:160.5pt;height:78pt" o:ole="">
                        <v:imagedata r:id="rId83" o:title=""/>
                      </v:shape>
                      <o:OLEObject Type="Embed" ProgID="ChemDraw.Document.6.0" ShapeID="_x0000_i1070" DrawAspect="Content" ObjectID="_1458661611" r:id="rId87"/>
                    </w:object>
                  </w:r>
                  <w:r>
                    <w:object w:dxaOrig="1585" w:dyaOrig="1407">
                      <v:shape id="_x0000_i1071" type="#_x0000_t75" style="width:78.75pt;height:69pt" o:ole="">
                        <v:imagedata r:id="rId16" o:title=""/>
                      </v:shape>
                      <o:OLEObject Type="Embed" ProgID="ChemDraw.Document.6.0" ShapeID="_x0000_i1071" DrawAspect="Content" ObjectID="_1458661612" r:id="rId88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lang w:val="tr-TR" w:eastAsia="tr-TR"/>
        </w:rPr>
        <w:pict>
          <v:shape id="_x0000_s1047" type="#_x0000_t202" style="position:absolute;left:0;text-align:left;margin-left:24pt;margin-top:367.25pt;width:391.5pt;height:38.7pt;z-index:251681792;mso-width-relative:margin;mso-height-relative:margin" stroked="f">
            <v:textbox style="mso-next-textbox:#_x0000_s1047">
              <w:txbxContent>
                <w:p w:rsidR="008F632D" w:rsidRPr="003F67E3" w:rsidRDefault="00EA462F" w:rsidP="008F632D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Figure S</w:t>
                  </w:r>
                  <w:r w:rsidR="008F632D" w:rsidRPr="003F67E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24.</w:t>
                  </w:r>
                  <w:r w:rsidR="008F632D" w:rsidRPr="003F67E3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 xml:space="preserve"> 13</w:t>
                  </w:r>
                  <w:r w:rsidR="008F632D" w:rsidRPr="003F67E3">
                    <w:rPr>
                      <w:rFonts w:ascii="Times New Roman" w:hAnsi="Times New Roman" w:cs="Times New Roman"/>
                      <w:sz w:val="24"/>
                      <w:szCs w:val="24"/>
                    </w:rPr>
                    <w:t>C NMR Spectrum (</w:t>
                  </w:r>
                  <w:r w:rsidR="008F632D" w:rsidRPr="003F67E3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DMSO-d</w:t>
                  </w:r>
                  <w:r w:rsidR="008F632D" w:rsidRPr="003F67E3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vertAlign w:val="subscript"/>
                    </w:rPr>
                    <w:t>6</w:t>
                  </w:r>
                  <w:r w:rsidR="008F632D" w:rsidRPr="003F67E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) </w:t>
                  </w:r>
                  <w:r w:rsidR="008F632D" w:rsidRPr="003F67E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(7c)</w:t>
                  </w:r>
                </w:p>
                <w:p w:rsidR="008F632D" w:rsidRPr="000C534D" w:rsidRDefault="008F632D" w:rsidP="008F632D">
                  <w:pPr>
                    <w:rPr>
                      <w:color w:val="000000"/>
                    </w:rPr>
                  </w:pPr>
                </w:p>
                <w:p w:rsidR="008F632D" w:rsidRPr="0037333E" w:rsidRDefault="008F632D" w:rsidP="008F632D">
                  <w:pPr>
                    <w:ind w:left="708"/>
                    <w:jc w:val="center"/>
                  </w:pPr>
                </w:p>
                <w:p w:rsidR="008F632D" w:rsidRPr="0037333E" w:rsidRDefault="008F632D" w:rsidP="008F632D">
                  <w:pPr>
                    <w:ind w:left="708"/>
                    <w:jc w:val="center"/>
                    <w:rPr>
                      <w:b/>
                    </w:rPr>
                  </w:pPr>
                </w:p>
                <w:p w:rsidR="008F632D" w:rsidRPr="0037333E" w:rsidRDefault="008F632D" w:rsidP="008F632D">
                  <w:pPr>
                    <w:ind w:left="708"/>
                    <w:jc w:val="center"/>
                  </w:pPr>
                </w:p>
                <w:p w:rsidR="008F632D" w:rsidRPr="00B22084" w:rsidRDefault="008F632D" w:rsidP="008F632D">
                  <w:pPr>
                    <w:ind w:left="708"/>
                    <w:jc w:val="center"/>
                  </w:pP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924FBD" w:rsidRDefault="008F632D" w:rsidP="008F632D"/>
              </w:txbxContent>
            </v:textbox>
          </v:shape>
        </w:pict>
      </w:r>
      <w:r w:rsidR="008F632D" w:rsidRPr="008F632D">
        <w:rPr>
          <w:rFonts w:ascii="Times New Roman" w:hAnsi="Times New Roman" w:cs="Times New Roman"/>
          <w:noProof/>
          <w:color w:val="000000"/>
          <w:lang w:val="tr-TR" w:eastAsia="tr-TR"/>
        </w:rPr>
        <w:drawing>
          <wp:inline distT="0" distB="0" distL="0" distR="0">
            <wp:extent cx="3228975" cy="5400674"/>
            <wp:effectExtent l="1104900" t="0" r="1114425" b="0"/>
            <wp:docPr id="12308" name="Resim 129" descr="Açıklama: C:\Users\Bilgisayar Hastanesi\Desktop\Yeni klasör-2\124\dmeba tsk me tyz an 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129" descr="Açıklama: C:\Users\Bilgisayar Hastanesi\Desktop\Yeni klasör-2\124\dmeba tsk me tyz an 17.jpg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228572" cy="5400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32D" w:rsidRPr="008F632D" w:rsidRDefault="008F632D" w:rsidP="008F632D">
      <w:pPr>
        <w:rPr>
          <w:rFonts w:ascii="Times New Roman" w:hAnsi="Times New Roman" w:cs="Times New Roman"/>
          <w:color w:val="000000"/>
        </w:rPr>
      </w:pPr>
    </w:p>
    <w:p w:rsidR="008F632D" w:rsidRPr="008F632D" w:rsidRDefault="00911583" w:rsidP="008F632D">
      <w:pPr>
        <w:jc w:val="center"/>
        <w:rPr>
          <w:rFonts w:ascii="Times New Roman" w:hAnsi="Times New Roman" w:cs="Times New Roman"/>
          <w:noProof/>
          <w:color w:val="000000"/>
        </w:rPr>
      </w:pPr>
      <w:r>
        <w:rPr>
          <w:rFonts w:ascii="Times New Roman" w:hAnsi="Times New Roman" w:cs="Times New Roman"/>
          <w:noProof/>
          <w:color w:val="000000"/>
          <w:lang w:val="tr-TR" w:eastAsia="tr-TR"/>
        </w:rPr>
        <w:lastRenderedPageBreak/>
        <w:pict>
          <v:shape id="_x0000_s1089" type="#_x0000_t202" style="position:absolute;left:0;text-align:left;margin-left:160.25pt;margin-top:-10.75pt;width:177.95pt;height:86.9pt;z-index:251724800">
            <v:shadow on="t" opacity=".5"/>
            <v:textbox style="mso-next-textbox:#_x0000_s1089">
              <w:txbxContent>
                <w:p w:rsidR="008F632D" w:rsidRDefault="008F632D" w:rsidP="008F632D">
                  <w:r>
                    <w:object w:dxaOrig="4257" w:dyaOrig="2068">
                      <v:shape id="_x0000_i1072" type="#_x0000_t75" style="width:161.25pt;height:78.75pt" o:ole="">
                        <v:imagedata r:id="rId90" o:title=""/>
                      </v:shape>
                      <o:OLEObject Type="Embed" ProgID="ChemDraw.Document.6.0" ShapeID="_x0000_i1072" DrawAspect="Content" ObjectID="_1458661613" r:id="rId91"/>
                    </w:object>
                  </w:r>
                  <w:r>
                    <w:object w:dxaOrig="1585" w:dyaOrig="1407">
                      <v:shape id="_x0000_i1073" type="#_x0000_t75" style="width:78.75pt;height:69pt" o:ole="">
                        <v:imagedata r:id="rId16" o:title=""/>
                      </v:shape>
                      <o:OLEObject Type="Embed" ProgID="ChemDraw.Document.6.0" ShapeID="_x0000_i1073" DrawAspect="Content" ObjectID="_1458661614" r:id="rId92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lang w:val="tr-TR" w:eastAsia="tr-TR"/>
        </w:rPr>
        <w:pict>
          <v:shape id="_x0000_s1048" type="#_x0000_t202" style="position:absolute;left:0;text-align:left;margin-left:21.75pt;margin-top:362.3pt;width:391.5pt;height:38.7pt;z-index:251682816;mso-width-relative:margin;mso-height-relative:margin" stroked="f">
            <v:textbox style="mso-next-textbox:#_x0000_s1048">
              <w:txbxContent>
                <w:p w:rsidR="008F632D" w:rsidRPr="0009323E" w:rsidRDefault="00EA462F" w:rsidP="008F632D">
                  <w:pPr>
                    <w:ind w:left="708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Figure S</w:t>
                  </w:r>
                  <w:r w:rsidR="008F632D" w:rsidRPr="0009323E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25.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 xml:space="preserve"> 1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</w:rPr>
                    <w:t>H NMR Spectrum (</w:t>
                  </w:r>
                  <w:r w:rsidR="008F632D" w:rsidRPr="0009323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DMSO-d</w:t>
                  </w:r>
                  <w:r w:rsidR="008F632D" w:rsidRPr="0009323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vertAlign w:val="subscript"/>
                    </w:rPr>
                    <w:t>6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) </w:t>
                  </w:r>
                  <w:r w:rsidR="008F632D" w:rsidRPr="0009323E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(7d)</w:t>
                  </w:r>
                </w:p>
                <w:p w:rsidR="008F632D" w:rsidRPr="000C534D" w:rsidRDefault="008F632D" w:rsidP="008F632D">
                  <w:pPr>
                    <w:jc w:val="center"/>
                    <w:rPr>
                      <w:color w:val="000000"/>
                    </w:rPr>
                  </w:pPr>
                </w:p>
                <w:p w:rsidR="008F632D" w:rsidRPr="0037333E" w:rsidRDefault="008F632D" w:rsidP="008F632D">
                  <w:pPr>
                    <w:ind w:left="708"/>
                    <w:jc w:val="center"/>
                  </w:pPr>
                </w:p>
                <w:p w:rsidR="008F632D" w:rsidRPr="0037333E" w:rsidRDefault="008F632D" w:rsidP="008F632D">
                  <w:pPr>
                    <w:ind w:left="708"/>
                    <w:jc w:val="center"/>
                    <w:rPr>
                      <w:b/>
                    </w:rPr>
                  </w:pPr>
                </w:p>
                <w:p w:rsidR="008F632D" w:rsidRPr="0037333E" w:rsidRDefault="008F632D" w:rsidP="008F632D">
                  <w:pPr>
                    <w:ind w:left="708"/>
                    <w:jc w:val="center"/>
                  </w:pPr>
                </w:p>
                <w:p w:rsidR="008F632D" w:rsidRPr="00B22084" w:rsidRDefault="008F632D" w:rsidP="008F632D">
                  <w:pPr>
                    <w:ind w:left="708"/>
                    <w:jc w:val="center"/>
                  </w:pP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115D3C" w:rsidRDefault="008F632D" w:rsidP="008F632D">
                  <w:pPr>
                    <w:ind w:left="708"/>
                    <w:jc w:val="center"/>
                  </w:pPr>
                </w:p>
                <w:p w:rsidR="008F632D" w:rsidRPr="00924FBD" w:rsidRDefault="008F632D" w:rsidP="008F632D">
                  <w:pPr>
                    <w:jc w:val="center"/>
                  </w:pPr>
                </w:p>
              </w:txbxContent>
            </v:textbox>
          </v:shape>
        </w:pict>
      </w:r>
      <w:r w:rsidR="008F632D" w:rsidRPr="008F632D">
        <w:rPr>
          <w:rFonts w:ascii="Times New Roman" w:hAnsi="Times New Roman" w:cs="Times New Roman"/>
          <w:noProof/>
          <w:color w:val="000000"/>
          <w:lang w:val="tr-TR" w:eastAsia="tr-TR"/>
        </w:rPr>
        <w:drawing>
          <wp:inline distT="0" distB="0" distL="0" distR="0">
            <wp:extent cx="3181350" cy="5400390"/>
            <wp:effectExtent l="1123950" t="0" r="1123950" b="0"/>
            <wp:docPr id="12316" name="Resim 47" descr="Açıklama: C:\Users\Bilgisayar Hastanesi\Desktop\Yeni klasör-2\123\dmesa tsk me tyz an 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47" descr="Açıklama: C:\Users\Bilgisayar Hastanesi\Desktop\Yeni klasör-2\123\dmesa tsk me tyz an 18.jpg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181120" cy="5400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32D" w:rsidRPr="008F632D" w:rsidRDefault="008F632D" w:rsidP="008F632D">
      <w:pPr>
        <w:rPr>
          <w:rFonts w:ascii="Times New Roman" w:hAnsi="Times New Roman" w:cs="Times New Roman"/>
          <w:noProof/>
          <w:color w:val="000000"/>
        </w:rPr>
      </w:pPr>
    </w:p>
    <w:p w:rsidR="008F632D" w:rsidRPr="008F632D" w:rsidRDefault="008F632D" w:rsidP="008F632D">
      <w:pPr>
        <w:rPr>
          <w:rFonts w:ascii="Times New Roman" w:hAnsi="Times New Roman" w:cs="Times New Roman"/>
          <w:noProof/>
          <w:color w:val="000000"/>
        </w:rPr>
      </w:pPr>
    </w:p>
    <w:p w:rsidR="008F632D" w:rsidRPr="008F632D" w:rsidRDefault="00911583" w:rsidP="008F632D">
      <w:pPr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lang w:val="tr-TR" w:eastAsia="tr-TR"/>
        </w:rPr>
        <w:lastRenderedPageBreak/>
        <w:pict>
          <v:shape id="_x0000_s1090" type="#_x0000_t202" style="position:absolute;left:0;text-align:left;margin-left:158.6pt;margin-top:-18.25pt;width:177.95pt;height:86.9pt;z-index:251725824">
            <v:shadow on="t" opacity=".5"/>
            <v:textbox style="mso-next-textbox:#_x0000_s1090">
              <w:txbxContent>
                <w:p w:rsidR="008F632D" w:rsidRDefault="008F632D" w:rsidP="008F632D">
                  <w:r>
                    <w:t xml:space="preserve">  </w:t>
                  </w:r>
                  <w:r>
                    <w:object w:dxaOrig="3394" w:dyaOrig="1914">
                      <v:shape id="_x0000_i1074" type="#_x0000_t75" style="width:146.25pt;height:75.75pt" o:ole="">
                        <v:imagedata r:id="rId94" o:title=""/>
                      </v:shape>
                      <o:OLEObject Type="Embed" ProgID="ChemDraw.Document.6.0" ShapeID="_x0000_i1074" DrawAspect="Content" ObjectID="_1458661615" r:id="rId95"/>
                    </w:object>
                  </w:r>
                  <w:r>
                    <w:object w:dxaOrig="1585" w:dyaOrig="1407">
                      <v:shape id="_x0000_i1075" type="#_x0000_t75" style="width:78.75pt;height:69pt" o:ole="">
                        <v:imagedata r:id="rId16" o:title=""/>
                      </v:shape>
                      <o:OLEObject Type="Embed" ProgID="ChemDraw.Document.6.0" ShapeID="_x0000_i1075" DrawAspect="Content" ObjectID="_1458661616" r:id="rId96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lang w:val="tr-TR" w:eastAsia="tr-TR"/>
        </w:rPr>
        <w:pict>
          <v:shape id="_x0000_s1049" type="#_x0000_t202" style="position:absolute;left:0;text-align:left;margin-left:22.9pt;margin-top:365.45pt;width:391.5pt;height:38.7pt;z-index:251683840;mso-width-relative:margin;mso-height-relative:margin" stroked="f">
            <v:textbox style="mso-next-textbox:#_x0000_s1049">
              <w:txbxContent>
                <w:p w:rsidR="008F632D" w:rsidRPr="0009323E" w:rsidRDefault="00EA462F" w:rsidP="008F632D">
                  <w:pPr>
                    <w:ind w:left="708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de-DE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Figure S</w:t>
                  </w:r>
                  <w:r w:rsidR="008F632D" w:rsidRPr="0009323E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26.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 xml:space="preserve"> 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  <w:lang w:val="de-DE"/>
                    </w:rPr>
                    <w:t>1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  <w:lang w:val="de-DE"/>
                    </w:rPr>
                    <w:t xml:space="preserve">H NMR 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</w:rPr>
                    <w:t>Spectrum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  <w:lang w:val="de-DE"/>
                    </w:rPr>
                    <w:t xml:space="preserve"> (</w:t>
                  </w:r>
                  <w:r w:rsidR="008F632D" w:rsidRPr="0009323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de-DE"/>
                    </w:rPr>
                    <w:t>DMSO-d</w:t>
                  </w:r>
                  <w:r w:rsidR="008F632D" w:rsidRPr="0009323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vertAlign w:val="subscript"/>
                      <w:lang w:val="de-DE"/>
                    </w:rPr>
                    <w:t>6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  <w:lang w:val="de-DE"/>
                    </w:rPr>
                    <w:t xml:space="preserve">) </w:t>
                  </w:r>
                  <w:r w:rsidR="008F632D" w:rsidRPr="0009323E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de-DE"/>
                    </w:rPr>
                    <w:t>(7e)</w:t>
                  </w:r>
                </w:p>
                <w:p w:rsidR="008F632D" w:rsidRPr="003B5FE7" w:rsidRDefault="008F632D" w:rsidP="008F632D">
                  <w:pPr>
                    <w:rPr>
                      <w:color w:val="000000"/>
                      <w:lang w:val="de-DE"/>
                    </w:rPr>
                  </w:pPr>
                </w:p>
                <w:p w:rsidR="008F632D" w:rsidRPr="003B5FE7" w:rsidRDefault="008F632D" w:rsidP="008F632D">
                  <w:pPr>
                    <w:ind w:left="708"/>
                    <w:jc w:val="center"/>
                    <w:rPr>
                      <w:lang w:val="de-DE"/>
                    </w:rPr>
                  </w:pPr>
                </w:p>
                <w:p w:rsidR="008F632D" w:rsidRPr="003B5FE7" w:rsidRDefault="008F632D" w:rsidP="008F632D">
                  <w:pPr>
                    <w:ind w:left="708"/>
                    <w:jc w:val="center"/>
                    <w:rPr>
                      <w:b/>
                      <w:lang w:val="de-DE"/>
                    </w:rPr>
                  </w:pPr>
                </w:p>
                <w:p w:rsidR="008F632D" w:rsidRPr="003B5FE7" w:rsidRDefault="008F632D" w:rsidP="008F632D">
                  <w:pPr>
                    <w:ind w:left="708"/>
                    <w:jc w:val="center"/>
                    <w:rPr>
                      <w:lang w:val="de-DE"/>
                    </w:rPr>
                  </w:pPr>
                </w:p>
                <w:p w:rsidR="008F632D" w:rsidRPr="003B5FE7" w:rsidRDefault="008F632D" w:rsidP="008F632D">
                  <w:pPr>
                    <w:ind w:left="708"/>
                    <w:jc w:val="center"/>
                    <w:rPr>
                      <w:lang w:val="de-DE"/>
                    </w:rPr>
                  </w:pPr>
                </w:p>
                <w:p w:rsidR="008F632D" w:rsidRPr="003B5FE7" w:rsidRDefault="008F632D" w:rsidP="008F632D">
                  <w:pPr>
                    <w:ind w:left="708"/>
                    <w:jc w:val="center"/>
                    <w:rPr>
                      <w:lang w:val="de-DE"/>
                    </w:rPr>
                  </w:pPr>
                </w:p>
                <w:p w:rsidR="008F632D" w:rsidRPr="003B5FE7" w:rsidRDefault="008F632D" w:rsidP="008F632D">
                  <w:pPr>
                    <w:ind w:left="708"/>
                    <w:jc w:val="center"/>
                    <w:rPr>
                      <w:lang w:val="de-DE"/>
                    </w:rPr>
                  </w:pPr>
                </w:p>
                <w:p w:rsidR="008F632D" w:rsidRPr="003B5FE7" w:rsidRDefault="008F632D" w:rsidP="008F632D">
                  <w:pPr>
                    <w:rPr>
                      <w:lang w:val="de-DE"/>
                    </w:rPr>
                  </w:pPr>
                </w:p>
              </w:txbxContent>
            </v:textbox>
          </v:shape>
        </w:pict>
      </w:r>
      <w:r w:rsidR="008F632D" w:rsidRPr="008F632D">
        <w:rPr>
          <w:rFonts w:ascii="Times New Roman" w:hAnsi="Times New Roman" w:cs="Times New Roman"/>
          <w:noProof/>
          <w:color w:val="000000"/>
          <w:lang w:val="tr-TR" w:eastAsia="tr-TR"/>
        </w:rPr>
        <w:drawing>
          <wp:inline distT="0" distB="0" distL="0" distR="0">
            <wp:extent cx="3238500" cy="5400675"/>
            <wp:effectExtent l="1104900" t="0" r="1104900" b="0"/>
            <wp:docPr id="12326" name="Resim 101" descr="Açıklama: C:\Users\Bilgisayar Hastanesi\Desktop\1 sayf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101" descr="Açıklama: C:\Users\Bilgisayar Hastanesi\Desktop\1 sayfa.jpg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238095" cy="5400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32D" w:rsidRPr="008F632D" w:rsidRDefault="008F632D" w:rsidP="008F632D">
      <w:pPr>
        <w:rPr>
          <w:rFonts w:ascii="Times New Roman" w:hAnsi="Times New Roman" w:cs="Times New Roman"/>
          <w:color w:val="000000"/>
        </w:rPr>
      </w:pPr>
    </w:p>
    <w:p w:rsidR="008F632D" w:rsidRPr="008F632D" w:rsidRDefault="008F632D" w:rsidP="008F632D">
      <w:pPr>
        <w:rPr>
          <w:rFonts w:ascii="Times New Roman" w:hAnsi="Times New Roman" w:cs="Times New Roman"/>
          <w:color w:val="000000"/>
          <w:lang w:val="de-DE"/>
        </w:rPr>
      </w:pPr>
    </w:p>
    <w:p w:rsidR="008F632D" w:rsidRPr="008F632D" w:rsidRDefault="00911583" w:rsidP="008F632D">
      <w:pPr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lang w:val="tr-TR" w:eastAsia="tr-TR"/>
        </w:rPr>
        <w:lastRenderedPageBreak/>
        <w:pict>
          <v:shape id="_x0000_s1091" type="#_x0000_t202" style="position:absolute;left:0;text-align:left;margin-left:162.05pt;margin-top:-16.1pt;width:177.95pt;height:86.9pt;z-index:251726848">
            <v:shadow on="t" opacity=".5"/>
            <v:textbox style="mso-next-textbox:#_x0000_s1091">
              <w:txbxContent>
                <w:p w:rsidR="008F632D" w:rsidRDefault="008F632D" w:rsidP="008F632D">
                  <w:r>
                    <w:object w:dxaOrig="3394" w:dyaOrig="1914">
                      <v:shape id="_x0000_i1076" type="#_x0000_t75" style="width:146.25pt;height:75.75pt" o:ole="">
                        <v:imagedata r:id="rId94" o:title=""/>
                      </v:shape>
                      <o:OLEObject Type="Embed" ProgID="ChemDraw.Document.6.0" ShapeID="_x0000_i1076" DrawAspect="Content" ObjectID="_1458661617" r:id="rId98"/>
                    </w:object>
                  </w:r>
                  <w:r>
                    <w:object w:dxaOrig="1585" w:dyaOrig="1407">
                      <v:shape id="_x0000_i1077" type="#_x0000_t75" style="width:78.75pt;height:69pt" o:ole="">
                        <v:imagedata r:id="rId16" o:title=""/>
                      </v:shape>
                      <o:OLEObject Type="Embed" ProgID="ChemDraw.Document.6.0" ShapeID="_x0000_i1077" DrawAspect="Content" ObjectID="_1458661618" r:id="rId99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lang w:val="tr-TR" w:eastAsia="tr-TR"/>
        </w:rPr>
        <w:pict>
          <v:shape id="_x0000_s1050" type="#_x0000_t202" style="position:absolute;left:0;text-align:left;margin-left:20.6pt;margin-top:362.05pt;width:391.5pt;height:38.7pt;z-index:251684864;mso-width-relative:margin;mso-height-relative:margin" stroked="f">
            <v:textbox style="mso-next-textbox:#_x0000_s1050">
              <w:txbxContent>
                <w:p w:rsidR="008F632D" w:rsidRPr="0009323E" w:rsidRDefault="00EA462F" w:rsidP="008F632D">
                  <w:pPr>
                    <w:ind w:left="708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de-DE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Figure S</w:t>
                  </w:r>
                  <w:r w:rsidR="008F632D" w:rsidRPr="0009323E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27.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 xml:space="preserve"> 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  <w:lang w:val="de-DE"/>
                    </w:rPr>
                    <w:t>13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  <w:lang w:val="de-DE"/>
                    </w:rPr>
                    <w:t xml:space="preserve">C NMR 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</w:rPr>
                    <w:t>Spectrum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  <w:lang w:val="de-DE"/>
                    </w:rPr>
                    <w:t xml:space="preserve"> (</w:t>
                  </w:r>
                  <w:r w:rsidR="008F632D" w:rsidRPr="0009323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de-DE"/>
                    </w:rPr>
                    <w:t>DMSO-d</w:t>
                  </w:r>
                  <w:r w:rsidR="008F632D" w:rsidRPr="0009323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vertAlign w:val="subscript"/>
                      <w:lang w:val="de-DE"/>
                    </w:rPr>
                    <w:t>6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  <w:lang w:val="de-DE"/>
                    </w:rPr>
                    <w:t xml:space="preserve">) </w:t>
                  </w:r>
                  <w:r w:rsidR="008F632D" w:rsidRPr="0009323E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de-DE"/>
                    </w:rPr>
                    <w:t>(7e)</w:t>
                  </w:r>
                </w:p>
                <w:p w:rsidR="008F632D" w:rsidRPr="000A09A7" w:rsidRDefault="008F632D" w:rsidP="008F632D">
                  <w:pPr>
                    <w:ind w:left="708"/>
                    <w:jc w:val="center"/>
                    <w:rPr>
                      <w:lang w:val="de-DE"/>
                    </w:rPr>
                  </w:pPr>
                </w:p>
                <w:p w:rsidR="008F632D" w:rsidRPr="003B5FE7" w:rsidRDefault="008F632D" w:rsidP="008F632D">
                  <w:pPr>
                    <w:rPr>
                      <w:color w:val="000000"/>
                      <w:lang w:val="de-DE"/>
                    </w:rPr>
                  </w:pPr>
                </w:p>
                <w:p w:rsidR="008F632D" w:rsidRPr="003B5FE7" w:rsidRDefault="008F632D" w:rsidP="008F632D">
                  <w:pPr>
                    <w:ind w:left="708"/>
                    <w:jc w:val="center"/>
                    <w:rPr>
                      <w:lang w:val="de-DE"/>
                    </w:rPr>
                  </w:pPr>
                </w:p>
                <w:p w:rsidR="008F632D" w:rsidRPr="003B5FE7" w:rsidRDefault="008F632D" w:rsidP="008F632D">
                  <w:pPr>
                    <w:ind w:left="708"/>
                    <w:jc w:val="center"/>
                    <w:rPr>
                      <w:b/>
                      <w:lang w:val="de-DE"/>
                    </w:rPr>
                  </w:pPr>
                </w:p>
                <w:p w:rsidR="008F632D" w:rsidRPr="003B5FE7" w:rsidRDefault="008F632D" w:rsidP="008F632D">
                  <w:pPr>
                    <w:ind w:left="708"/>
                    <w:jc w:val="center"/>
                    <w:rPr>
                      <w:lang w:val="de-DE"/>
                    </w:rPr>
                  </w:pPr>
                </w:p>
                <w:p w:rsidR="008F632D" w:rsidRPr="003B5FE7" w:rsidRDefault="008F632D" w:rsidP="008F632D">
                  <w:pPr>
                    <w:ind w:left="708"/>
                    <w:jc w:val="center"/>
                    <w:rPr>
                      <w:lang w:val="de-DE"/>
                    </w:rPr>
                  </w:pPr>
                </w:p>
                <w:p w:rsidR="008F632D" w:rsidRPr="003B5FE7" w:rsidRDefault="008F632D" w:rsidP="008F632D">
                  <w:pPr>
                    <w:ind w:left="708"/>
                    <w:jc w:val="center"/>
                    <w:rPr>
                      <w:lang w:val="de-DE"/>
                    </w:rPr>
                  </w:pPr>
                </w:p>
                <w:p w:rsidR="008F632D" w:rsidRPr="003B5FE7" w:rsidRDefault="008F632D" w:rsidP="008F632D">
                  <w:pPr>
                    <w:ind w:left="708"/>
                    <w:jc w:val="center"/>
                    <w:rPr>
                      <w:lang w:val="de-DE"/>
                    </w:rPr>
                  </w:pPr>
                </w:p>
                <w:p w:rsidR="008F632D" w:rsidRPr="003B5FE7" w:rsidRDefault="008F632D" w:rsidP="008F632D">
                  <w:pPr>
                    <w:rPr>
                      <w:lang w:val="de-DE"/>
                    </w:rPr>
                  </w:pPr>
                </w:p>
              </w:txbxContent>
            </v:textbox>
          </v:shape>
        </w:pict>
      </w:r>
      <w:r w:rsidR="008F632D" w:rsidRPr="008F632D">
        <w:rPr>
          <w:rFonts w:ascii="Times New Roman" w:hAnsi="Times New Roman" w:cs="Times New Roman"/>
          <w:noProof/>
          <w:color w:val="000000"/>
          <w:lang w:val="tr-TR" w:eastAsia="tr-TR"/>
        </w:rPr>
        <w:drawing>
          <wp:inline distT="0" distB="0" distL="0" distR="0">
            <wp:extent cx="3190875" cy="5400675"/>
            <wp:effectExtent l="1123950" t="0" r="1133475" b="0"/>
            <wp:docPr id="12321" name="Resim 103" descr="Açıklama: C:\Users\Bilgisayar Hastanesi\Desktop\Sayfa 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103" descr="Açıklama: C:\Users\Bilgisayar Hastanesi\Desktop\Sayfa 4.jpg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190476" cy="5400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32D" w:rsidRPr="008F632D" w:rsidRDefault="008F632D" w:rsidP="008F632D">
      <w:pPr>
        <w:rPr>
          <w:rFonts w:ascii="Times New Roman" w:hAnsi="Times New Roman" w:cs="Times New Roman"/>
          <w:color w:val="000000"/>
          <w:lang w:val="de-DE"/>
        </w:rPr>
      </w:pPr>
    </w:p>
    <w:p w:rsidR="008F632D" w:rsidRPr="008F632D" w:rsidRDefault="008F632D" w:rsidP="008F632D">
      <w:pPr>
        <w:rPr>
          <w:rFonts w:ascii="Times New Roman" w:hAnsi="Times New Roman" w:cs="Times New Roman"/>
          <w:color w:val="000000"/>
          <w:lang w:val="de-DE"/>
        </w:rPr>
      </w:pPr>
    </w:p>
    <w:p w:rsidR="008F632D" w:rsidRPr="008F632D" w:rsidRDefault="008F632D" w:rsidP="008F632D">
      <w:pPr>
        <w:rPr>
          <w:rFonts w:ascii="Times New Roman" w:hAnsi="Times New Roman" w:cs="Times New Roman"/>
          <w:color w:val="000000"/>
          <w:lang w:val="de-DE"/>
        </w:rPr>
      </w:pPr>
    </w:p>
    <w:p w:rsidR="008F632D" w:rsidRPr="008F632D" w:rsidRDefault="008F632D" w:rsidP="008F632D">
      <w:pPr>
        <w:rPr>
          <w:rFonts w:ascii="Times New Roman" w:hAnsi="Times New Roman" w:cs="Times New Roman"/>
          <w:color w:val="000000"/>
          <w:lang w:val="de-DE"/>
        </w:rPr>
      </w:pPr>
    </w:p>
    <w:p w:rsidR="008F632D" w:rsidRPr="008F632D" w:rsidRDefault="008F632D" w:rsidP="008F632D">
      <w:pPr>
        <w:rPr>
          <w:rFonts w:ascii="Times New Roman" w:hAnsi="Times New Roman" w:cs="Times New Roman"/>
          <w:color w:val="000000"/>
          <w:lang w:val="de-DE"/>
        </w:rPr>
      </w:pPr>
    </w:p>
    <w:p w:rsidR="008F632D" w:rsidRPr="008F632D" w:rsidRDefault="008F632D" w:rsidP="008F632D">
      <w:pPr>
        <w:rPr>
          <w:rFonts w:ascii="Times New Roman" w:hAnsi="Times New Roman" w:cs="Times New Roman"/>
          <w:color w:val="000000"/>
          <w:lang w:val="de-DE"/>
        </w:rPr>
      </w:pPr>
    </w:p>
    <w:p w:rsidR="008F632D" w:rsidRPr="008F632D" w:rsidRDefault="008F632D" w:rsidP="008F632D">
      <w:pPr>
        <w:rPr>
          <w:rFonts w:ascii="Times New Roman" w:hAnsi="Times New Roman" w:cs="Times New Roman"/>
          <w:color w:val="000000"/>
          <w:lang w:val="de-DE"/>
        </w:rPr>
      </w:pPr>
    </w:p>
    <w:p w:rsidR="008F632D" w:rsidRPr="008F632D" w:rsidRDefault="008F632D" w:rsidP="008F632D">
      <w:pPr>
        <w:rPr>
          <w:rFonts w:ascii="Times New Roman" w:hAnsi="Times New Roman" w:cs="Times New Roman"/>
          <w:color w:val="000000"/>
          <w:lang w:val="de-DE"/>
        </w:rPr>
      </w:pPr>
    </w:p>
    <w:p w:rsidR="008F632D" w:rsidRPr="008F632D" w:rsidRDefault="008F632D" w:rsidP="008F632D">
      <w:pPr>
        <w:rPr>
          <w:rFonts w:ascii="Times New Roman" w:hAnsi="Times New Roman" w:cs="Times New Roman"/>
          <w:color w:val="000000"/>
          <w:lang w:val="de-DE"/>
        </w:rPr>
      </w:pPr>
    </w:p>
    <w:p w:rsidR="008F632D" w:rsidRPr="008F632D" w:rsidRDefault="008F632D" w:rsidP="008F632D">
      <w:pPr>
        <w:rPr>
          <w:rFonts w:ascii="Times New Roman" w:hAnsi="Times New Roman" w:cs="Times New Roman"/>
          <w:color w:val="000000"/>
          <w:lang w:val="de-DE"/>
        </w:rPr>
      </w:pPr>
    </w:p>
    <w:p w:rsidR="008F632D" w:rsidRPr="008F632D" w:rsidRDefault="00911583" w:rsidP="008F632D">
      <w:pPr>
        <w:jc w:val="center"/>
        <w:rPr>
          <w:rFonts w:ascii="Times New Roman" w:hAnsi="Times New Roman" w:cs="Times New Roman"/>
          <w:color w:val="000000"/>
          <w:lang w:val="de-DE"/>
        </w:rPr>
      </w:pPr>
      <w:r>
        <w:rPr>
          <w:rFonts w:ascii="Times New Roman" w:hAnsi="Times New Roman" w:cs="Times New Roman"/>
          <w:noProof/>
          <w:color w:val="000000"/>
          <w:lang w:val="tr-TR" w:eastAsia="tr-TR"/>
        </w:rPr>
        <w:pict>
          <v:shape id="_x0000_s1092" type="#_x0000_t202" style="position:absolute;left:0;text-align:left;margin-left:158pt;margin-top:-14.5pt;width:177.95pt;height:86.9pt;z-index:251727872">
            <v:shadow on="t" opacity=".5"/>
            <v:textbox style="mso-next-textbox:#_x0000_s1092">
              <w:txbxContent>
                <w:p w:rsidR="008F632D" w:rsidRDefault="008F632D" w:rsidP="008F632D">
                  <w:r>
                    <w:object w:dxaOrig="4883" w:dyaOrig="1807">
                      <v:shape id="_x0000_i1078" type="#_x0000_t75" style="width:170.25pt;height:71.25pt" o:ole="">
                        <v:imagedata r:id="rId101" o:title=""/>
                      </v:shape>
                      <o:OLEObject Type="Embed" ProgID="ChemDraw.Document.6.0" ShapeID="_x0000_i1078" DrawAspect="Content" ObjectID="_1458661619" r:id="rId102"/>
                    </w:object>
                  </w:r>
                  <w:r>
                    <w:object w:dxaOrig="1585" w:dyaOrig="1407">
                      <v:shape id="_x0000_i1079" type="#_x0000_t75" style="width:78.75pt;height:69pt" o:ole="">
                        <v:imagedata r:id="rId16" o:title=""/>
                      </v:shape>
                      <o:OLEObject Type="Embed" ProgID="ChemDraw.Document.6.0" ShapeID="_x0000_i1079" DrawAspect="Content" ObjectID="_1458661620" r:id="rId103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lang w:val="tr-TR" w:eastAsia="tr-TR"/>
        </w:rPr>
        <w:pict>
          <v:shape id="_x0000_s1051" type="#_x0000_t202" style="position:absolute;left:0;text-align:left;margin-left:33.3pt;margin-top:362.75pt;width:391.5pt;height:38.7pt;z-index:251685888;mso-width-relative:margin;mso-height-relative:margin" stroked="f">
            <v:textbox style="mso-next-textbox:#_x0000_s1051">
              <w:txbxContent>
                <w:p w:rsidR="008F632D" w:rsidRPr="0009323E" w:rsidRDefault="00EA462F" w:rsidP="008F632D">
                  <w:pPr>
                    <w:ind w:left="708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Figure S</w:t>
                  </w:r>
                  <w:r w:rsidR="008F632D" w:rsidRPr="0009323E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28.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 xml:space="preserve"> 1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</w:rPr>
                    <w:t>H NMR Spectrum (</w:t>
                  </w:r>
                  <w:r w:rsidR="008F632D" w:rsidRPr="0009323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DMSO-d</w:t>
                  </w:r>
                  <w:r w:rsidR="008F632D" w:rsidRPr="0009323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vertAlign w:val="subscript"/>
                    </w:rPr>
                    <w:t>6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) </w:t>
                  </w:r>
                  <w:r w:rsidR="008F632D" w:rsidRPr="0009323E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(9a)</w:t>
                  </w: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rPr>
                      <w:color w:val="000000"/>
                    </w:rPr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  <w:rPr>
                      <w:b/>
                    </w:rPr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/>
              </w:txbxContent>
            </v:textbox>
          </v:shape>
        </w:pict>
      </w:r>
      <w:r w:rsidR="008F632D" w:rsidRPr="008F632D">
        <w:rPr>
          <w:rFonts w:ascii="Times New Roman" w:hAnsi="Times New Roman" w:cs="Times New Roman"/>
          <w:noProof/>
          <w:color w:val="000000"/>
          <w:lang w:val="tr-TR" w:eastAsia="tr-TR"/>
        </w:rPr>
        <w:drawing>
          <wp:inline distT="0" distB="0" distL="0" distR="0">
            <wp:extent cx="3196806" cy="5396805"/>
            <wp:effectExtent l="1123950" t="0" r="1127544" b="0"/>
            <wp:docPr id="12097" name="Resim 145" descr="Açıklama: C:\Users\Bilgisayar Hastanesi\Desktop\Yeni klasör-2\127\4-hba tsk me tyz an tyd 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145" descr="Açıklama: C:\Users\Bilgisayar Hastanesi\Desktop\Yeni klasör-2\127\4-hba tsk me tyz an tyd 14.jpg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198699" cy="5400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32D" w:rsidRPr="008F632D" w:rsidRDefault="008F632D" w:rsidP="008F632D">
      <w:pPr>
        <w:rPr>
          <w:rFonts w:ascii="Times New Roman" w:hAnsi="Times New Roman" w:cs="Times New Roman"/>
          <w:color w:val="000000"/>
        </w:rPr>
      </w:pPr>
    </w:p>
    <w:p w:rsidR="008F632D" w:rsidRPr="008F632D" w:rsidRDefault="00911583" w:rsidP="008F632D">
      <w:pPr>
        <w:jc w:val="center"/>
        <w:rPr>
          <w:rFonts w:ascii="Times New Roman" w:hAnsi="Times New Roman" w:cs="Times New Roman"/>
          <w:noProof/>
          <w:color w:val="000000"/>
        </w:rPr>
      </w:pPr>
      <w:r>
        <w:rPr>
          <w:rFonts w:ascii="Times New Roman" w:hAnsi="Times New Roman" w:cs="Times New Roman"/>
          <w:noProof/>
          <w:color w:val="000000"/>
          <w:lang w:val="tr-TR" w:eastAsia="tr-TR"/>
        </w:rPr>
        <w:lastRenderedPageBreak/>
        <w:pict>
          <v:shape id="_x0000_s1106" type="#_x0000_t202" style="position:absolute;left:0;text-align:left;margin-left:160pt;margin-top:-12.9pt;width:177.95pt;height:86.9pt;z-index:251742208">
            <v:shadow on="t" opacity=".5"/>
            <v:textbox style="mso-next-textbox:#_x0000_s1106">
              <w:txbxContent>
                <w:p w:rsidR="008F632D" w:rsidRDefault="008F632D" w:rsidP="008F632D">
                  <w:r>
                    <w:object w:dxaOrig="4883" w:dyaOrig="1807">
                      <v:shape id="_x0000_i1080" type="#_x0000_t75" style="width:170.25pt;height:68.25pt" o:ole="">
                        <v:imagedata r:id="rId101" o:title=""/>
                      </v:shape>
                      <o:OLEObject Type="Embed" ProgID="ChemDraw.Document.6.0" ShapeID="_x0000_i1080" DrawAspect="Content" ObjectID="_1458661621" r:id="rId105"/>
                    </w:object>
                  </w:r>
                  <w:r>
                    <w:object w:dxaOrig="1585" w:dyaOrig="1407">
                      <v:shape id="_x0000_i1081" type="#_x0000_t75" style="width:78.75pt;height:69pt" o:ole="">
                        <v:imagedata r:id="rId16" o:title=""/>
                      </v:shape>
                      <o:OLEObject Type="Embed" ProgID="ChemDraw.Document.6.0" ShapeID="_x0000_i1081" DrawAspect="Content" ObjectID="_1458661622" r:id="rId106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lang w:val="tr-TR" w:eastAsia="tr-TR"/>
        </w:rPr>
        <w:pict>
          <v:shape id="_x0000_s1052" type="#_x0000_t202" style="position:absolute;left:0;text-align:left;margin-left:39.2pt;margin-top:364.1pt;width:391.5pt;height:38.7pt;z-index:251686912;mso-width-relative:margin;mso-height-relative:margin" stroked="f">
            <v:textbox style="mso-next-textbox:#_x0000_s1052">
              <w:txbxContent>
                <w:p w:rsidR="008F632D" w:rsidRPr="0009323E" w:rsidRDefault="00EA462F" w:rsidP="008F632D">
                  <w:pPr>
                    <w:ind w:left="708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Figure S</w:t>
                  </w:r>
                  <w:r w:rsidR="008F632D" w:rsidRPr="0009323E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29.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 xml:space="preserve"> 1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</w:rPr>
                    <w:t>H NMR Exchange Spectrum (</w:t>
                  </w:r>
                  <w:r w:rsidR="008F632D" w:rsidRPr="0009323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DMSO-d</w:t>
                  </w:r>
                  <w:r w:rsidR="008F632D" w:rsidRPr="0009323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vertAlign w:val="subscript"/>
                    </w:rPr>
                    <w:t xml:space="preserve">6 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</w:rPr>
                    <w:t>+ D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2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O) </w:t>
                  </w:r>
                  <w:r w:rsidR="008F632D" w:rsidRPr="0009323E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(9a)</w:t>
                  </w: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rPr>
                      <w:color w:val="000000"/>
                    </w:rPr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  <w:rPr>
                      <w:b/>
                    </w:rPr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/>
              </w:txbxContent>
            </v:textbox>
          </v:shape>
        </w:pict>
      </w:r>
      <w:r w:rsidR="008F632D" w:rsidRPr="008F632D">
        <w:rPr>
          <w:rFonts w:ascii="Times New Roman" w:hAnsi="Times New Roman" w:cs="Times New Roman"/>
          <w:noProof/>
          <w:color w:val="000000"/>
          <w:lang w:val="tr-TR" w:eastAsia="tr-TR"/>
        </w:rPr>
        <w:drawing>
          <wp:inline distT="0" distB="0" distL="0" distR="0">
            <wp:extent cx="3181350" cy="5400351"/>
            <wp:effectExtent l="1123950" t="0" r="1123950" b="0"/>
            <wp:docPr id="12329" name="Resim 145" descr="Açıklama: C:\Users\Bilgisayar Hastanesi\Desktop\Yeni klasör-2\127\4-hba tsk me tyz an tyd 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145" descr="Açıklama: C:\Users\Bilgisayar Hastanesi\Desktop\Yeni klasör-2\127\4-hba tsk me tyz an tyd 14.jpg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181143" cy="5400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32D" w:rsidRPr="008F632D" w:rsidRDefault="008F632D" w:rsidP="008F632D">
      <w:pPr>
        <w:rPr>
          <w:rFonts w:ascii="Times New Roman" w:hAnsi="Times New Roman" w:cs="Times New Roman"/>
          <w:noProof/>
          <w:color w:val="000000"/>
        </w:rPr>
      </w:pPr>
    </w:p>
    <w:p w:rsidR="008F632D" w:rsidRPr="008F632D" w:rsidRDefault="008F632D" w:rsidP="008F632D">
      <w:pPr>
        <w:rPr>
          <w:rFonts w:ascii="Times New Roman" w:hAnsi="Times New Roman" w:cs="Times New Roman"/>
          <w:noProof/>
          <w:color w:val="000000"/>
        </w:rPr>
      </w:pPr>
    </w:p>
    <w:p w:rsidR="008F632D" w:rsidRPr="008F632D" w:rsidRDefault="00911583" w:rsidP="008F632D">
      <w:pPr>
        <w:spacing w:line="480" w:lineRule="auto"/>
        <w:jc w:val="center"/>
        <w:rPr>
          <w:rFonts w:ascii="Times New Roman" w:hAnsi="Times New Roman" w:cs="Times New Roman"/>
          <w:b/>
        </w:rPr>
      </w:pPr>
      <w:r w:rsidRPr="00911583">
        <w:rPr>
          <w:rFonts w:ascii="Times New Roman" w:hAnsi="Times New Roman" w:cs="Times New Roman"/>
          <w:noProof/>
          <w:color w:val="000000"/>
          <w:lang w:val="tr-TR" w:eastAsia="tr-TR"/>
        </w:rPr>
        <w:lastRenderedPageBreak/>
        <w:pict>
          <v:shape id="_x0000_s1105" type="#_x0000_t202" style="position:absolute;left:0;text-align:left;margin-left:155.35pt;margin-top:-13.6pt;width:177.95pt;height:86.9pt;z-index:251741184">
            <v:shadow on="t" opacity=".5"/>
            <v:textbox style="mso-next-textbox:#_x0000_s1105">
              <w:txbxContent>
                <w:p w:rsidR="008F632D" w:rsidRDefault="008F632D" w:rsidP="008F632D">
                  <w:r>
                    <w:object w:dxaOrig="4883" w:dyaOrig="1807">
                      <v:shape id="_x0000_i1082" type="#_x0000_t75" style="width:170.25pt;height:67.5pt" o:ole="">
                        <v:imagedata r:id="rId108" o:title=""/>
                      </v:shape>
                      <o:OLEObject Type="Embed" ProgID="ChemDraw.Document.6.0" ShapeID="_x0000_i1082" DrawAspect="Content" ObjectID="_1458661623" r:id="rId109"/>
                    </w:object>
                  </w:r>
                  <w:r>
                    <w:object w:dxaOrig="1585" w:dyaOrig="1407">
                      <v:shape id="_x0000_i1083" type="#_x0000_t75" style="width:78.75pt;height:69pt" o:ole="">
                        <v:imagedata r:id="rId16" o:title=""/>
                      </v:shape>
                      <o:OLEObject Type="Embed" ProgID="ChemDraw.Document.6.0" ShapeID="_x0000_i1083" DrawAspect="Content" ObjectID="_1458661624" r:id="rId110"/>
                    </w:object>
                  </w:r>
                </w:p>
              </w:txbxContent>
            </v:textbox>
          </v:shape>
        </w:pict>
      </w:r>
      <w:r w:rsidRPr="00911583">
        <w:rPr>
          <w:rFonts w:ascii="Times New Roman" w:hAnsi="Times New Roman" w:cs="Times New Roman"/>
          <w:noProof/>
          <w:color w:val="000000"/>
          <w:lang w:val="tr-TR" w:eastAsia="tr-TR"/>
        </w:rPr>
        <w:pict>
          <v:shape id="_x0000_s1053" type="#_x0000_t202" style="position:absolute;left:0;text-align:left;margin-left:32.15pt;margin-top:368.85pt;width:391.5pt;height:38.7pt;z-index:251687936;mso-width-relative:margin;mso-height-relative:margin" stroked="f">
            <v:textbox style="mso-next-textbox:#_x0000_s1053">
              <w:txbxContent>
                <w:p w:rsidR="008F632D" w:rsidRPr="0009323E" w:rsidRDefault="00EA462F" w:rsidP="008F632D">
                  <w:pPr>
                    <w:ind w:left="708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Figure S</w:t>
                  </w:r>
                  <w:r w:rsidR="008F632D" w:rsidRPr="0009323E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30.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 xml:space="preserve"> 1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</w:rPr>
                    <w:t>H NMR Spectrum (</w:t>
                  </w:r>
                  <w:r w:rsidR="008F632D" w:rsidRPr="0009323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DMSO-d</w:t>
                  </w:r>
                  <w:r w:rsidR="008F632D" w:rsidRPr="0009323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vertAlign w:val="subscript"/>
                    </w:rPr>
                    <w:t>6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) </w:t>
                  </w:r>
                  <w:r w:rsidR="008F632D" w:rsidRPr="0009323E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(9b)</w:t>
                  </w: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rPr>
                      <w:color w:val="000000"/>
                    </w:rPr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  <w:rPr>
                      <w:b/>
                    </w:rPr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/>
              </w:txbxContent>
            </v:textbox>
          </v:shape>
        </w:pict>
      </w:r>
      <w:r w:rsidR="008F632D" w:rsidRPr="008F632D">
        <w:rPr>
          <w:rFonts w:ascii="Times New Roman" w:hAnsi="Times New Roman" w:cs="Times New Roman"/>
          <w:noProof/>
          <w:color w:val="000000"/>
          <w:lang w:val="tr-TR" w:eastAsia="tr-TR"/>
        </w:rPr>
        <w:drawing>
          <wp:inline distT="0" distB="0" distL="0" distR="0">
            <wp:extent cx="3248025" cy="5400150"/>
            <wp:effectExtent l="1085850" t="0" r="1095375" b="0"/>
            <wp:docPr id="12337" name="Resim 162" descr="Açıklama: C:\Users\Bilgisayar Hastanesi\Desktop\Yeni klasör-2\129\van tsk me tyz an tyd 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162" descr="Açıklama: C:\Users\Bilgisayar Hastanesi\Desktop\Yeni klasör-2\129\van tsk me tyz an tyd 1.jpg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247935" cy="5400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32D" w:rsidRPr="008F632D" w:rsidRDefault="008F632D" w:rsidP="008F632D">
      <w:pPr>
        <w:spacing w:line="480" w:lineRule="auto"/>
        <w:jc w:val="both"/>
        <w:rPr>
          <w:rFonts w:ascii="Times New Roman" w:hAnsi="Times New Roman" w:cs="Times New Roman"/>
          <w:b/>
        </w:rPr>
      </w:pPr>
    </w:p>
    <w:p w:rsidR="008F632D" w:rsidRPr="008F632D" w:rsidRDefault="008F632D" w:rsidP="008F632D">
      <w:pPr>
        <w:spacing w:line="480" w:lineRule="auto"/>
        <w:jc w:val="both"/>
        <w:rPr>
          <w:rFonts w:ascii="Times New Roman" w:hAnsi="Times New Roman" w:cs="Times New Roman"/>
          <w:b/>
        </w:rPr>
      </w:pPr>
    </w:p>
    <w:p w:rsidR="008F632D" w:rsidRPr="008F632D" w:rsidRDefault="00911583" w:rsidP="008F632D">
      <w:pPr>
        <w:jc w:val="center"/>
        <w:rPr>
          <w:rFonts w:ascii="Times New Roman" w:hAnsi="Times New Roman" w:cs="Times New Roman"/>
          <w:noProof/>
          <w:color w:val="000000"/>
        </w:rPr>
      </w:pPr>
      <w:r>
        <w:rPr>
          <w:rFonts w:ascii="Times New Roman" w:hAnsi="Times New Roman" w:cs="Times New Roman"/>
          <w:noProof/>
          <w:color w:val="000000"/>
          <w:lang w:val="tr-TR" w:eastAsia="tr-TR"/>
        </w:rPr>
        <w:lastRenderedPageBreak/>
        <w:pict>
          <v:shape id="_x0000_s1093" type="#_x0000_t202" style="position:absolute;left:0;text-align:left;margin-left:160.5pt;margin-top:-12.35pt;width:177.95pt;height:86.9pt;z-index:251728896">
            <v:shadow on="t" opacity=".5"/>
            <v:textbox style="mso-next-textbox:#_x0000_s1093">
              <w:txbxContent>
                <w:p w:rsidR="008F632D" w:rsidRDefault="008F632D" w:rsidP="008F632D">
                  <w:r>
                    <w:object w:dxaOrig="4883" w:dyaOrig="1807">
                      <v:shape id="_x0000_i1084" type="#_x0000_t75" style="width:170.25pt;height:67.5pt" o:ole="">
                        <v:imagedata r:id="rId108" o:title=""/>
                      </v:shape>
                      <o:OLEObject Type="Embed" ProgID="ChemDraw.Document.6.0" ShapeID="_x0000_i1084" DrawAspect="Content" ObjectID="_1458661625" r:id="rId112"/>
                    </w:object>
                  </w:r>
                  <w:r>
                    <w:object w:dxaOrig="1585" w:dyaOrig="1407">
                      <v:shape id="_x0000_i1085" type="#_x0000_t75" style="width:78.75pt;height:69pt" o:ole="">
                        <v:imagedata r:id="rId16" o:title=""/>
                      </v:shape>
                      <o:OLEObject Type="Embed" ProgID="ChemDraw.Document.6.0" ShapeID="_x0000_i1085" DrawAspect="Content" ObjectID="_1458661626" r:id="rId113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lang w:val="tr-TR" w:eastAsia="tr-TR"/>
        </w:rPr>
        <w:pict>
          <v:shape id="_x0000_s1054" type="#_x0000_t202" style="position:absolute;left:0;text-align:left;margin-left:19pt;margin-top:359.1pt;width:391.5pt;height:38.7pt;z-index:251688960;mso-width-relative:margin;mso-height-relative:margin" stroked="f">
            <v:textbox style="mso-next-textbox:#_x0000_s1054">
              <w:txbxContent>
                <w:p w:rsidR="008F632D" w:rsidRPr="0009323E" w:rsidRDefault="00EA462F" w:rsidP="008F632D">
                  <w:pPr>
                    <w:ind w:left="708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Figure S</w:t>
                  </w:r>
                  <w:r w:rsidR="008F632D" w:rsidRPr="0009323E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31.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 xml:space="preserve"> 1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</w:rPr>
                    <w:t>H NMR Exchange Spectrum (</w:t>
                  </w:r>
                  <w:r w:rsidR="008F632D" w:rsidRPr="0009323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DMSO-d</w:t>
                  </w:r>
                  <w:r w:rsidR="008F632D" w:rsidRPr="0009323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vertAlign w:val="subscript"/>
                    </w:rPr>
                    <w:t xml:space="preserve">6 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</w:rPr>
                    <w:t>+ D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2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O) </w:t>
                  </w:r>
                  <w:r w:rsidR="008F632D" w:rsidRPr="0009323E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(9b)</w:t>
                  </w: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rPr>
                      <w:color w:val="000000"/>
                    </w:rPr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  <w:rPr>
                      <w:b/>
                    </w:rPr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/>
              </w:txbxContent>
            </v:textbox>
          </v:shape>
        </w:pict>
      </w:r>
      <w:r w:rsidR="008F632D" w:rsidRPr="008F632D">
        <w:rPr>
          <w:rFonts w:ascii="Times New Roman" w:hAnsi="Times New Roman" w:cs="Times New Roman"/>
          <w:noProof/>
          <w:color w:val="000000"/>
          <w:lang w:val="tr-TR" w:eastAsia="tr-TR"/>
        </w:rPr>
        <w:drawing>
          <wp:inline distT="0" distB="0" distL="0" distR="0">
            <wp:extent cx="3200400" cy="5400675"/>
            <wp:effectExtent l="1123950" t="0" r="1123950" b="0"/>
            <wp:docPr id="12340" name="Resim 164" descr="Açıklama: C:\Users\Bilgisayar Hastanesi\Desktop\Yeni klasör-2\129\van tsk me tyz an tyd 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164" descr="Açıklama: C:\Users\Bilgisayar Hastanesi\Desktop\Yeni klasör-2\129\van tsk me tyz an tyd 2.jpg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200000" cy="5400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32D" w:rsidRPr="008F632D" w:rsidRDefault="008F632D" w:rsidP="008F632D">
      <w:pPr>
        <w:rPr>
          <w:rFonts w:ascii="Times New Roman" w:hAnsi="Times New Roman" w:cs="Times New Roman"/>
          <w:noProof/>
          <w:color w:val="000000"/>
        </w:rPr>
      </w:pPr>
    </w:p>
    <w:p w:rsidR="008F632D" w:rsidRPr="008F632D" w:rsidRDefault="008F632D" w:rsidP="008F632D">
      <w:pPr>
        <w:rPr>
          <w:rFonts w:ascii="Times New Roman" w:hAnsi="Times New Roman" w:cs="Times New Roman"/>
          <w:noProof/>
          <w:color w:val="000000"/>
        </w:rPr>
      </w:pPr>
    </w:p>
    <w:p w:rsidR="008F632D" w:rsidRPr="008F632D" w:rsidRDefault="00911583" w:rsidP="008F632D">
      <w:pPr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lang w:val="tr-TR" w:eastAsia="tr-TR"/>
        </w:rPr>
        <w:lastRenderedPageBreak/>
        <w:pict>
          <v:shape id="_x0000_s1094" type="#_x0000_t202" style="position:absolute;left:0;text-align:left;margin-left:148.3pt;margin-top:-11.3pt;width:177.95pt;height:86.9pt;z-index:251729920">
            <v:shadow on="t" opacity=".5"/>
            <v:textbox style="mso-next-textbox:#_x0000_s1094">
              <w:txbxContent>
                <w:p w:rsidR="008F632D" w:rsidRDefault="008F632D" w:rsidP="008F632D">
                  <w:r>
                    <w:object w:dxaOrig="4883" w:dyaOrig="1807">
                      <v:shape id="_x0000_i1086" type="#_x0000_t75" style="width:170.25pt;height:67.5pt" o:ole="">
                        <v:imagedata r:id="rId108" o:title=""/>
                      </v:shape>
                      <o:OLEObject Type="Embed" ProgID="ChemDraw.Document.6.0" ShapeID="_x0000_i1086" DrawAspect="Content" ObjectID="_1458661627" r:id="rId115"/>
                    </w:object>
                  </w:r>
                  <w:r>
                    <w:object w:dxaOrig="1585" w:dyaOrig="1407">
                      <v:shape id="_x0000_i1087" type="#_x0000_t75" style="width:78.75pt;height:69pt" o:ole="">
                        <v:imagedata r:id="rId16" o:title=""/>
                      </v:shape>
                      <o:OLEObject Type="Embed" ProgID="ChemDraw.Document.6.0" ShapeID="_x0000_i1087" DrawAspect="Content" ObjectID="_1458661628" r:id="rId116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lang w:val="tr-TR" w:eastAsia="tr-TR"/>
        </w:rPr>
        <w:pict>
          <v:shape id="_x0000_s1055" type="#_x0000_t202" style="position:absolute;left:0;text-align:left;margin-left:39.15pt;margin-top:358.65pt;width:391.5pt;height:38.7pt;z-index:251689984;mso-width-relative:margin;mso-height-relative:margin" stroked="f">
            <v:textbox style="mso-next-textbox:#_x0000_s1055">
              <w:txbxContent>
                <w:p w:rsidR="008F632D" w:rsidRPr="0009323E" w:rsidRDefault="00EA462F" w:rsidP="008F632D">
                  <w:pPr>
                    <w:ind w:left="708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Figure S</w:t>
                  </w:r>
                  <w:r w:rsidR="008F632D" w:rsidRPr="0009323E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32.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 xml:space="preserve"> 13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</w:rPr>
                    <w:t>C NMR Spectrum (</w:t>
                  </w:r>
                  <w:r w:rsidR="008F632D" w:rsidRPr="0009323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DMSO-d</w:t>
                  </w:r>
                  <w:r w:rsidR="008F632D" w:rsidRPr="0009323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vertAlign w:val="subscript"/>
                    </w:rPr>
                    <w:t>6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) </w:t>
                  </w:r>
                  <w:r w:rsidR="008F632D" w:rsidRPr="0009323E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(9b)</w:t>
                  </w: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rPr>
                      <w:color w:val="000000"/>
                    </w:rPr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  <w:rPr>
                      <w:b/>
                    </w:rPr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/>
              </w:txbxContent>
            </v:textbox>
          </v:shape>
        </w:pict>
      </w:r>
      <w:r w:rsidR="008F632D" w:rsidRPr="008F632D">
        <w:rPr>
          <w:rFonts w:ascii="Times New Roman" w:hAnsi="Times New Roman" w:cs="Times New Roman"/>
          <w:noProof/>
          <w:color w:val="000000"/>
          <w:lang w:val="tr-TR" w:eastAsia="tr-TR"/>
        </w:rPr>
        <w:drawing>
          <wp:inline distT="0" distB="0" distL="0" distR="0">
            <wp:extent cx="3190875" cy="5391150"/>
            <wp:effectExtent l="1123950" t="0" r="1114425" b="0"/>
            <wp:docPr id="12341" name="Resim 166" descr="Açıklama: C:\Users\Bilgisayar Hastanesi\Desktop\Yeni klasör-2\129\van tsk me tyz an tyd 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166" descr="Açıklama: C:\Users\Bilgisayar Hastanesi\Desktop\Yeni klasör-2\129\van tsk me tyz an tyd 3.jpg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196113" cy="5400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32D" w:rsidRPr="008F632D" w:rsidRDefault="008F632D" w:rsidP="008F632D">
      <w:pPr>
        <w:rPr>
          <w:rFonts w:ascii="Times New Roman" w:hAnsi="Times New Roman" w:cs="Times New Roman"/>
          <w:color w:val="000000"/>
        </w:rPr>
      </w:pPr>
    </w:p>
    <w:p w:rsidR="008F632D" w:rsidRPr="008F632D" w:rsidRDefault="008F632D" w:rsidP="008F632D">
      <w:pPr>
        <w:rPr>
          <w:rFonts w:ascii="Times New Roman" w:hAnsi="Times New Roman" w:cs="Times New Roman"/>
          <w:color w:val="000000"/>
        </w:rPr>
      </w:pPr>
    </w:p>
    <w:p w:rsidR="008F632D" w:rsidRPr="008F632D" w:rsidRDefault="00911583" w:rsidP="008F632D">
      <w:pPr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lang w:val="tr-TR" w:eastAsia="tr-TR"/>
        </w:rPr>
        <w:lastRenderedPageBreak/>
        <w:pict>
          <v:shape id="_x0000_s1095" type="#_x0000_t202" style="position:absolute;left:0;text-align:left;margin-left:155.5pt;margin-top:-10.2pt;width:177.95pt;height:86.9pt;z-index:251730944">
            <v:shadow on="t" opacity=".5"/>
            <v:textbox style="mso-next-textbox:#_x0000_s1095">
              <w:txbxContent>
                <w:p w:rsidR="008F632D" w:rsidRDefault="008F632D" w:rsidP="008F632D">
                  <w:r>
                    <w:object w:dxaOrig="4883" w:dyaOrig="1807">
                      <v:shape id="_x0000_i1088" type="#_x0000_t75" style="width:165.75pt;height:66.75pt" o:ole="">
                        <v:imagedata r:id="rId118" o:title=""/>
                      </v:shape>
                      <o:OLEObject Type="Embed" ProgID="ChemDraw.Document.6.0" ShapeID="_x0000_i1088" DrawAspect="Content" ObjectID="_1458661629" r:id="rId119"/>
                    </w:object>
                  </w:r>
                  <w:r>
                    <w:object w:dxaOrig="1585" w:dyaOrig="1407">
                      <v:shape id="_x0000_i1089" type="#_x0000_t75" style="width:78.75pt;height:69pt" o:ole="">
                        <v:imagedata r:id="rId16" o:title=""/>
                      </v:shape>
                      <o:OLEObject Type="Embed" ProgID="ChemDraw.Document.6.0" ShapeID="_x0000_i1089" DrawAspect="Content" ObjectID="_1458661630" r:id="rId120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lang w:val="tr-TR" w:eastAsia="tr-TR"/>
        </w:rPr>
        <w:pict>
          <v:shape id="_x0000_s1056" type="#_x0000_t202" style="position:absolute;left:0;text-align:left;margin-left:38.25pt;margin-top:358.65pt;width:391.5pt;height:38.7pt;z-index:251691008;mso-width-relative:margin;mso-height-relative:margin" stroked="f">
            <v:textbox style="mso-next-textbox:#_x0000_s1056">
              <w:txbxContent>
                <w:p w:rsidR="008F632D" w:rsidRPr="0009323E" w:rsidRDefault="00EA462F" w:rsidP="008F632D">
                  <w:pPr>
                    <w:ind w:left="708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Figure S</w:t>
                  </w:r>
                  <w:r w:rsidR="008F632D" w:rsidRPr="0009323E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33.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 xml:space="preserve"> 1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</w:rPr>
                    <w:t>H NMR Spectrum (</w:t>
                  </w:r>
                  <w:r w:rsidR="008F632D" w:rsidRPr="0009323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DMSO-d</w:t>
                  </w:r>
                  <w:r w:rsidR="008F632D" w:rsidRPr="0009323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vertAlign w:val="subscript"/>
                    </w:rPr>
                    <w:t>6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) </w:t>
                  </w:r>
                  <w:r w:rsidR="008F632D" w:rsidRPr="0009323E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(9c)</w:t>
                  </w: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rPr>
                      <w:color w:val="000000"/>
                    </w:rPr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  <w:rPr>
                      <w:b/>
                    </w:rPr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/>
              </w:txbxContent>
            </v:textbox>
          </v:shape>
        </w:pict>
      </w:r>
      <w:r w:rsidR="008F632D" w:rsidRPr="008F632D">
        <w:rPr>
          <w:rFonts w:ascii="Times New Roman" w:hAnsi="Times New Roman" w:cs="Times New Roman"/>
          <w:noProof/>
          <w:color w:val="000000"/>
          <w:lang w:val="tr-TR" w:eastAsia="tr-TR"/>
        </w:rPr>
        <w:drawing>
          <wp:inline distT="0" distB="0" distL="0" distR="0">
            <wp:extent cx="3190875" cy="5400675"/>
            <wp:effectExtent l="1123950" t="0" r="1133475" b="0"/>
            <wp:docPr id="12368" name="Resim 182" descr="Açıklama: C:\Users\Bilgisayar Hastanesi\Desktop\Yeni klasör-2\131\dmeba tsk me tyz an tyd 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182" descr="Açıklama: C:\Users\Bilgisayar Hastanesi\Desktop\Yeni klasör-2\131\dmeba tsk me tyz an tyd 4.jpg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190476" cy="5400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32D" w:rsidRPr="008F632D" w:rsidRDefault="008F632D" w:rsidP="008F632D">
      <w:pPr>
        <w:rPr>
          <w:rFonts w:ascii="Times New Roman" w:hAnsi="Times New Roman" w:cs="Times New Roman"/>
          <w:color w:val="000000"/>
        </w:rPr>
      </w:pPr>
    </w:p>
    <w:p w:rsidR="008F632D" w:rsidRPr="008F632D" w:rsidRDefault="008F632D" w:rsidP="008F632D">
      <w:pPr>
        <w:rPr>
          <w:rFonts w:ascii="Times New Roman" w:hAnsi="Times New Roman" w:cs="Times New Roman"/>
          <w:color w:val="000000"/>
        </w:rPr>
      </w:pPr>
    </w:p>
    <w:p w:rsidR="008F632D" w:rsidRPr="008F632D" w:rsidRDefault="00911583" w:rsidP="008F632D">
      <w:pPr>
        <w:jc w:val="center"/>
        <w:rPr>
          <w:rFonts w:ascii="Times New Roman" w:hAnsi="Times New Roman" w:cs="Times New Roman"/>
          <w:noProof/>
          <w:color w:val="000000"/>
        </w:rPr>
      </w:pPr>
      <w:r>
        <w:rPr>
          <w:rFonts w:ascii="Times New Roman" w:hAnsi="Times New Roman" w:cs="Times New Roman"/>
          <w:noProof/>
          <w:color w:val="000000"/>
          <w:lang w:val="tr-TR" w:eastAsia="tr-TR"/>
        </w:rPr>
        <w:lastRenderedPageBreak/>
        <w:pict>
          <v:shape id="_x0000_s1096" type="#_x0000_t202" style="position:absolute;left:0;text-align:left;margin-left:162.15pt;margin-top:-14.5pt;width:177.95pt;height:86.9pt;z-index:251731968">
            <v:shadow on="t" opacity=".5"/>
            <v:textbox style="mso-next-textbox:#_x0000_s1096">
              <w:txbxContent>
                <w:p w:rsidR="008F632D" w:rsidRDefault="008F632D" w:rsidP="008F632D">
                  <w:r>
                    <w:object w:dxaOrig="4883" w:dyaOrig="1807">
                      <v:shape id="_x0000_i1090" type="#_x0000_t75" style="width:165.75pt;height:66.75pt" o:ole="">
                        <v:imagedata r:id="rId118" o:title=""/>
                      </v:shape>
                      <o:OLEObject Type="Embed" ProgID="ChemDraw.Document.6.0" ShapeID="_x0000_i1090" DrawAspect="Content" ObjectID="_1458661631" r:id="rId122"/>
                    </w:object>
                  </w:r>
                  <w:r>
                    <w:object w:dxaOrig="1585" w:dyaOrig="1407">
                      <v:shape id="_x0000_i1091" type="#_x0000_t75" style="width:78.75pt;height:69pt" o:ole="">
                        <v:imagedata r:id="rId16" o:title=""/>
                      </v:shape>
                      <o:OLEObject Type="Embed" ProgID="ChemDraw.Document.6.0" ShapeID="_x0000_i1091" DrawAspect="Content" ObjectID="_1458661632" r:id="rId123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lang w:val="tr-TR" w:eastAsia="tr-TR"/>
        </w:rPr>
        <w:pict>
          <v:shape id="_x0000_s1057" type="#_x0000_t202" style="position:absolute;left:0;text-align:left;margin-left:36pt;margin-top:363.85pt;width:391.5pt;height:38.7pt;z-index:251692032;mso-width-relative:margin;mso-height-relative:margin" stroked="f">
            <v:textbox style="mso-next-textbox:#_x0000_s1057">
              <w:txbxContent>
                <w:p w:rsidR="008F632D" w:rsidRPr="0009323E" w:rsidRDefault="00EA462F" w:rsidP="008F632D">
                  <w:pPr>
                    <w:ind w:left="708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Figure S</w:t>
                  </w:r>
                  <w:r w:rsidR="008F632D" w:rsidRPr="0009323E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34.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 xml:space="preserve"> 1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</w:rPr>
                    <w:t>H NMR Exchange Spectrum (</w:t>
                  </w:r>
                  <w:r w:rsidR="008F632D" w:rsidRPr="0009323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DMSO-d</w:t>
                  </w:r>
                  <w:r w:rsidR="008F632D" w:rsidRPr="0009323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vertAlign w:val="subscript"/>
                    </w:rPr>
                    <w:t xml:space="preserve">6 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</w:rPr>
                    <w:t>+ D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2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O) </w:t>
                  </w:r>
                  <w:r w:rsidR="008F632D" w:rsidRPr="0009323E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(9c)</w:t>
                  </w:r>
                </w:p>
                <w:p w:rsidR="008F632D" w:rsidRPr="00F75AA4" w:rsidRDefault="008F632D" w:rsidP="008F632D">
                  <w:pPr>
                    <w:rPr>
                      <w:color w:val="000000"/>
                    </w:rPr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  <w:rPr>
                      <w:b/>
                    </w:rPr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/>
              </w:txbxContent>
            </v:textbox>
          </v:shape>
        </w:pict>
      </w:r>
      <w:r w:rsidR="008F632D" w:rsidRPr="008F632D">
        <w:rPr>
          <w:rFonts w:ascii="Times New Roman" w:hAnsi="Times New Roman" w:cs="Times New Roman"/>
          <w:noProof/>
          <w:color w:val="000000"/>
          <w:lang w:val="tr-TR" w:eastAsia="tr-TR"/>
        </w:rPr>
        <w:drawing>
          <wp:inline distT="0" distB="0" distL="0" distR="0">
            <wp:extent cx="3209925" cy="5400675"/>
            <wp:effectExtent l="1123950" t="0" r="1114425" b="0"/>
            <wp:docPr id="12354" name="Resim 184" descr="Açıklama: C:\Users\Bilgisayar Hastanesi\Desktop\Yeni klasör-2\131\dmeba tsk me tyz an tyd 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184" descr="Açıklama: C:\Users\Bilgisayar Hastanesi\Desktop\Yeni klasör-2\131\dmeba tsk me tyz an tyd 5.jpg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209524" cy="5400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32D" w:rsidRPr="008F632D" w:rsidRDefault="008F632D" w:rsidP="008F632D">
      <w:pPr>
        <w:rPr>
          <w:rFonts w:ascii="Times New Roman" w:hAnsi="Times New Roman" w:cs="Times New Roman"/>
          <w:noProof/>
          <w:color w:val="000000"/>
        </w:rPr>
      </w:pPr>
    </w:p>
    <w:p w:rsidR="008F632D" w:rsidRPr="008F632D" w:rsidRDefault="008F632D" w:rsidP="008F632D">
      <w:pPr>
        <w:ind w:left="708"/>
        <w:jc w:val="center"/>
        <w:rPr>
          <w:rFonts w:ascii="Times New Roman" w:hAnsi="Times New Roman" w:cs="Times New Roman"/>
        </w:rPr>
      </w:pPr>
    </w:p>
    <w:p w:rsidR="008F632D" w:rsidRPr="008F632D" w:rsidRDefault="008F632D" w:rsidP="008F632D">
      <w:pPr>
        <w:rPr>
          <w:rFonts w:ascii="Times New Roman" w:hAnsi="Times New Roman" w:cs="Times New Roman"/>
          <w:noProof/>
          <w:color w:val="000000"/>
        </w:rPr>
      </w:pPr>
    </w:p>
    <w:p w:rsidR="008F632D" w:rsidRPr="008F632D" w:rsidRDefault="00911583" w:rsidP="008F632D">
      <w:pPr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lang w:val="tr-TR" w:eastAsia="tr-TR"/>
        </w:rPr>
        <w:lastRenderedPageBreak/>
        <w:pict>
          <v:shape id="_x0000_s1097" type="#_x0000_t202" style="position:absolute;left:0;text-align:left;margin-left:163.9pt;margin-top:-12.9pt;width:177.95pt;height:86.9pt;z-index:251732992">
            <v:shadow on="t" opacity=".5"/>
            <v:textbox style="mso-next-textbox:#_x0000_s1097">
              <w:txbxContent>
                <w:p w:rsidR="008F632D" w:rsidRDefault="008F632D" w:rsidP="008F632D">
                  <w:r>
                    <w:object w:dxaOrig="4883" w:dyaOrig="1807">
                      <v:shape id="_x0000_i1092" type="#_x0000_t75" style="width:165.75pt;height:66.75pt" o:ole="">
                        <v:imagedata r:id="rId118" o:title=""/>
                      </v:shape>
                      <o:OLEObject Type="Embed" ProgID="ChemDraw.Document.6.0" ShapeID="_x0000_i1092" DrawAspect="Content" ObjectID="_1458661633" r:id="rId125"/>
                    </w:object>
                  </w:r>
                  <w:r>
                    <w:object w:dxaOrig="1585" w:dyaOrig="1407">
                      <v:shape id="_x0000_i1093" type="#_x0000_t75" style="width:78.75pt;height:69pt" o:ole="">
                        <v:imagedata r:id="rId16" o:title=""/>
                      </v:shape>
                      <o:OLEObject Type="Embed" ProgID="ChemDraw.Document.6.0" ShapeID="_x0000_i1093" DrawAspect="Content" ObjectID="_1458661634" r:id="rId126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lang w:val="tr-TR" w:eastAsia="tr-TR"/>
        </w:rPr>
        <w:pict>
          <v:shape id="_x0000_s1058" type="#_x0000_t202" style="position:absolute;left:0;text-align:left;margin-left:31pt;margin-top:360.7pt;width:391.5pt;height:38.7pt;z-index:251693056;mso-width-relative:margin;mso-height-relative:margin" stroked="f">
            <v:textbox style="mso-next-textbox:#_x0000_s1058">
              <w:txbxContent>
                <w:p w:rsidR="008F632D" w:rsidRPr="0009323E" w:rsidRDefault="00EA462F" w:rsidP="008F632D">
                  <w:pPr>
                    <w:ind w:left="708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Figure S</w:t>
                  </w:r>
                  <w:r w:rsidR="008F632D" w:rsidRPr="0009323E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35.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 xml:space="preserve"> 13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</w:rPr>
                    <w:t>C NMR Spectrum (</w:t>
                  </w:r>
                  <w:r w:rsidR="008F632D" w:rsidRPr="0009323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DMSO-d</w:t>
                  </w:r>
                  <w:r w:rsidR="008F632D" w:rsidRPr="0009323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vertAlign w:val="subscript"/>
                    </w:rPr>
                    <w:t>6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) </w:t>
                  </w:r>
                  <w:r w:rsidR="008F632D" w:rsidRPr="0009323E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(9c)</w:t>
                  </w:r>
                </w:p>
                <w:p w:rsidR="008F632D" w:rsidRPr="00F75AA4" w:rsidRDefault="008F632D" w:rsidP="008F632D">
                  <w:pPr>
                    <w:rPr>
                      <w:color w:val="000000"/>
                    </w:rPr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  <w:rPr>
                      <w:b/>
                    </w:rPr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/>
              </w:txbxContent>
            </v:textbox>
          </v:shape>
        </w:pict>
      </w:r>
      <w:r w:rsidR="008F632D" w:rsidRPr="008F632D">
        <w:rPr>
          <w:rFonts w:ascii="Times New Roman" w:hAnsi="Times New Roman" w:cs="Times New Roman"/>
          <w:noProof/>
          <w:color w:val="000000"/>
          <w:lang w:val="tr-TR" w:eastAsia="tr-TR"/>
        </w:rPr>
        <w:drawing>
          <wp:inline distT="0" distB="0" distL="0" distR="0">
            <wp:extent cx="3181350" cy="5400438"/>
            <wp:effectExtent l="1123950" t="0" r="1123950" b="0"/>
            <wp:docPr id="12355" name="Resim 186" descr="Açıklama: C:\Users\Bilgisayar Hastanesi\Desktop\Yeni klasör-2\131\dmeba tsk me tyz an tyd 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186" descr="Açıklama: C:\Users\Bilgisayar Hastanesi\Desktop\Yeni klasör-2\131\dmeba tsk me tyz an tyd 6.jpg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181092" cy="5400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32D" w:rsidRPr="008F632D" w:rsidRDefault="008F632D" w:rsidP="008F632D">
      <w:pPr>
        <w:rPr>
          <w:rFonts w:ascii="Times New Roman" w:hAnsi="Times New Roman" w:cs="Times New Roman"/>
          <w:color w:val="000000"/>
        </w:rPr>
      </w:pPr>
    </w:p>
    <w:p w:rsidR="008F632D" w:rsidRPr="008F632D" w:rsidRDefault="00911583" w:rsidP="008F632D">
      <w:pPr>
        <w:jc w:val="center"/>
        <w:rPr>
          <w:rFonts w:ascii="Times New Roman" w:hAnsi="Times New Roman" w:cs="Times New Roman"/>
          <w:noProof/>
          <w:color w:val="000000"/>
        </w:rPr>
      </w:pPr>
      <w:r>
        <w:rPr>
          <w:rFonts w:ascii="Times New Roman" w:hAnsi="Times New Roman" w:cs="Times New Roman"/>
          <w:noProof/>
          <w:color w:val="000000"/>
          <w:lang w:val="tr-TR" w:eastAsia="tr-TR"/>
        </w:rPr>
        <w:lastRenderedPageBreak/>
        <w:pict>
          <v:shape id="_x0000_s1098" type="#_x0000_t202" style="position:absolute;left:0;text-align:left;margin-left:157.35pt;margin-top:-15.2pt;width:177.95pt;height:86.9pt;z-index:251734016">
            <v:shadow on="t" opacity=".5"/>
            <v:textbox style="mso-next-textbox:#_x0000_s1098">
              <w:txbxContent>
                <w:p w:rsidR="008F632D" w:rsidRDefault="008F632D" w:rsidP="008F632D">
                  <w:r>
                    <w:object w:dxaOrig="4883" w:dyaOrig="1807">
                      <v:shape id="_x0000_i1094" type="#_x0000_t75" style="width:164.25pt;height:63.75pt" o:ole="">
                        <v:imagedata r:id="rId128" o:title=""/>
                      </v:shape>
                      <o:OLEObject Type="Embed" ProgID="ChemDraw.Document.6.0" ShapeID="_x0000_i1094" DrawAspect="Content" ObjectID="_1458661635" r:id="rId129"/>
                    </w:object>
                  </w:r>
                  <w:r>
                    <w:object w:dxaOrig="1585" w:dyaOrig="1407">
                      <v:shape id="_x0000_i1095" type="#_x0000_t75" style="width:78.75pt;height:69pt" o:ole="">
                        <v:imagedata r:id="rId16" o:title=""/>
                      </v:shape>
                      <o:OLEObject Type="Embed" ProgID="ChemDraw.Document.6.0" ShapeID="_x0000_i1095" DrawAspect="Content" ObjectID="_1458661636" r:id="rId130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lang w:val="tr-TR" w:eastAsia="tr-TR"/>
        </w:rPr>
        <w:pict>
          <v:shape id="_x0000_s1059" type="#_x0000_t202" style="position:absolute;left:0;text-align:left;margin-left:40.35pt;margin-top:368.15pt;width:391.5pt;height:38.7pt;z-index:251694080;mso-width-relative:margin;mso-height-relative:margin" stroked="f">
            <v:textbox style="mso-next-textbox:#_x0000_s1059">
              <w:txbxContent>
                <w:p w:rsidR="008F632D" w:rsidRPr="0009323E" w:rsidRDefault="00EA462F" w:rsidP="008F632D">
                  <w:pPr>
                    <w:ind w:left="708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Figure S</w:t>
                  </w:r>
                  <w:r w:rsidR="008F632D" w:rsidRPr="0009323E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36.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 xml:space="preserve"> 1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</w:rPr>
                    <w:t>H NMR Spectrum (</w:t>
                  </w:r>
                  <w:r w:rsidR="008F632D" w:rsidRPr="0009323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DMSO-d</w:t>
                  </w:r>
                  <w:r w:rsidR="008F632D" w:rsidRPr="0009323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vertAlign w:val="subscript"/>
                    </w:rPr>
                    <w:t>6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) </w:t>
                  </w:r>
                  <w:r w:rsidR="008F632D" w:rsidRPr="0009323E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(9d)</w:t>
                  </w:r>
                </w:p>
                <w:p w:rsidR="008F632D" w:rsidRPr="00F75AA4" w:rsidRDefault="008F632D" w:rsidP="008F632D">
                  <w:pPr>
                    <w:rPr>
                      <w:color w:val="000000"/>
                    </w:rPr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  <w:rPr>
                      <w:b/>
                    </w:rPr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/>
              </w:txbxContent>
            </v:textbox>
          </v:shape>
        </w:pict>
      </w:r>
      <w:r w:rsidR="008F632D" w:rsidRPr="008F632D">
        <w:rPr>
          <w:rFonts w:ascii="Times New Roman" w:hAnsi="Times New Roman" w:cs="Times New Roman"/>
          <w:noProof/>
          <w:color w:val="000000"/>
          <w:lang w:val="tr-TR" w:eastAsia="tr-TR"/>
        </w:rPr>
        <w:drawing>
          <wp:inline distT="0" distB="0" distL="0" distR="0">
            <wp:extent cx="3190875" cy="5398264"/>
            <wp:effectExtent l="1123950" t="0" r="1114425" b="0"/>
            <wp:docPr id="12385" name="Resim 172" descr="Açıklama: C:\Users\Bilgisayar Hastanesi\Desktop\Yeni klasör-2\130\dmesa tsk me tyz an tyd 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172" descr="Açıklama: C:\Users\Bilgisayar Hastanesi\Desktop\Yeni klasör-2\130\dmesa tsk me tyz an tyd 7.jpg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191901" cy="5400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32D" w:rsidRPr="008F632D" w:rsidRDefault="008F632D" w:rsidP="008F632D">
      <w:pPr>
        <w:rPr>
          <w:rFonts w:ascii="Times New Roman" w:hAnsi="Times New Roman" w:cs="Times New Roman"/>
          <w:noProof/>
          <w:color w:val="000000"/>
        </w:rPr>
      </w:pPr>
    </w:p>
    <w:p w:rsidR="008F632D" w:rsidRPr="008F632D" w:rsidRDefault="008F632D" w:rsidP="008F632D">
      <w:pPr>
        <w:rPr>
          <w:rFonts w:ascii="Times New Roman" w:hAnsi="Times New Roman" w:cs="Times New Roman"/>
          <w:noProof/>
          <w:color w:val="000000"/>
        </w:rPr>
      </w:pPr>
    </w:p>
    <w:p w:rsidR="008F632D" w:rsidRPr="008F632D" w:rsidRDefault="00911583" w:rsidP="008F632D">
      <w:pPr>
        <w:jc w:val="center"/>
        <w:rPr>
          <w:rFonts w:ascii="Times New Roman" w:hAnsi="Times New Roman" w:cs="Times New Roman"/>
          <w:noProof/>
          <w:color w:val="000000"/>
        </w:rPr>
      </w:pPr>
      <w:r>
        <w:rPr>
          <w:rFonts w:ascii="Times New Roman" w:hAnsi="Times New Roman" w:cs="Times New Roman"/>
          <w:noProof/>
          <w:color w:val="000000"/>
          <w:lang w:val="tr-TR" w:eastAsia="tr-TR"/>
        </w:rPr>
        <w:lastRenderedPageBreak/>
        <w:pict>
          <v:shape id="_x0000_s1099" type="#_x0000_t202" style="position:absolute;left:0;text-align:left;margin-left:161.25pt;margin-top:-11.8pt;width:177.95pt;height:86.9pt;z-index:251735040">
            <v:shadow on="t" opacity=".5"/>
            <v:textbox style="mso-next-textbox:#_x0000_s1099">
              <w:txbxContent>
                <w:p w:rsidR="008F632D" w:rsidRDefault="008F632D" w:rsidP="008F632D">
                  <w:r>
                    <w:object w:dxaOrig="4883" w:dyaOrig="1807">
                      <v:shape id="_x0000_i1096" type="#_x0000_t75" style="width:164.25pt;height:68.25pt" o:ole="">
                        <v:imagedata r:id="rId128" o:title=""/>
                      </v:shape>
                      <o:OLEObject Type="Embed" ProgID="ChemDraw.Document.6.0" ShapeID="_x0000_i1096" DrawAspect="Content" ObjectID="_1458661637" r:id="rId132"/>
                    </w:object>
                  </w:r>
                  <w:r>
                    <w:object w:dxaOrig="1585" w:dyaOrig="1407">
                      <v:shape id="_x0000_i1097" type="#_x0000_t75" style="width:78.75pt;height:69pt" o:ole="">
                        <v:imagedata r:id="rId16" o:title=""/>
                      </v:shape>
                      <o:OLEObject Type="Embed" ProgID="ChemDraw.Document.6.0" ShapeID="_x0000_i1097" DrawAspect="Content" ObjectID="_1458661638" r:id="rId133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lang w:val="tr-TR" w:eastAsia="tr-TR"/>
        </w:rPr>
        <w:pict>
          <v:shape id="_x0000_s1060" type="#_x0000_t202" style="position:absolute;left:0;text-align:left;margin-left:16.95pt;margin-top:369.55pt;width:391.5pt;height:38.7pt;z-index:251695104;mso-width-relative:margin;mso-height-relative:margin" stroked="f">
            <v:textbox style="mso-next-textbox:#_x0000_s1060">
              <w:txbxContent>
                <w:p w:rsidR="008F632D" w:rsidRPr="0009323E" w:rsidRDefault="00EA462F" w:rsidP="008F632D">
                  <w:pPr>
                    <w:ind w:left="708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Figure S</w:t>
                  </w:r>
                  <w:r w:rsidR="008F632D" w:rsidRPr="0009323E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37.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 xml:space="preserve"> 1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</w:rPr>
                    <w:t>H NMR Exchange Spectrum (</w:t>
                  </w:r>
                  <w:r w:rsidR="008F632D" w:rsidRPr="0009323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DMSO-d</w:t>
                  </w:r>
                  <w:r w:rsidR="008F632D" w:rsidRPr="0009323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vertAlign w:val="subscript"/>
                    </w:rPr>
                    <w:t xml:space="preserve">6 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</w:rPr>
                    <w:t>+ D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2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O) </w:t>
                  </w:r>
                  <w:r w:rsidR="008F632D" w:rsidRPr="0009323E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(9d)</w:t>
                  </w:r>
                </w:p>
                <w:p w:rsidR="008F632D" w:rsidRPr="00F75AA4" w:rsidRDefault="008F632D" w:rsidP="008F632D">
                  <w:pPr>
                    <w:rPr>
                      <w:color w:val="000000"/>
                    </w:rPr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  <w:rPr>
                      <w:b/>
                    </w:rPr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/>
              </w:txbxContent>
            </v:textbox>
          </v:shape>
        </w:pict>
      </w:r>
      <w:r w:rsidR="008F632D" w:rsidRPr="008F632D">
        <w:rPr>
          <w:rFonts w:ascii="Times New Roman" w:hAnsi="Times New Roman" w:cs="Times New Roman"/>
          <w:noProof/>
          <w:color w:val="000000"/>
          <w:lang w:val="tr-TR" w:eastAsia="tr-TR"/>
        </w:rPr>
        <w:drawing>
          <wp:inline distT="0" distB="0" distL="0" distR="0">
            <wp:extent cx="3228975" cy="5397564"/>
            <wp:effectExtent l="1104900" t="0" r="1095375" b="0"/>
            <wp:docPr id="12371" name="Resim 174" descr="Açıklama: C:\Users\Bilgisayar Hastanesi\Desktop\Yeni klasör-2\130\dmesa tsk me tyz an tyd 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174" descr="Açıklama: C:\Users\Bilgisayar Hastanesi\Desktop\Yeni klasör-2\130\dmesa tsk me tyz an tyd 8.jpg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230432" cy="5400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32D" w:rsidRPr="008F632D" w:rsidRDefault="008F632D" w:rsidP="008F632D">
      <w:pPr>
        <w:rPr>
          <w:rFonts w:ascii="Times New Roman" w:hAnsi="Times New Roman" w:cs="Times New Roman"/>
          <w:noProof/>
          <w:color w:val="000000"/>
        </w:rPr>
      </w:pPr>
    </w:p>
    <w:p w:rsidR="008F632D" w:rsidRPr="008F632D" w:rsidRDefault="008F632D" w:rsidP="008F632D">
      <w:pPr>
        <w:rPr>
          <w:rFonts w:ascii="Times New Roman" w:hAnsi="Times New Roman" w:cs="Times New Roman"/>
          <w:noProof/>
          <w:color w:val="000000"/>
        </w:rPr>
      </w:pPr>
    </w:p>
    <w:p w:rsidR="008F632D" w:rsidRPr="008F632D" w:rsidRDefault="00911583" w:rsidP="008F632D">
      <w:pPr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lang w:val="tr-TR" w:eastAsia="tr-TR"/>
        </w:rPr>
        <w:lastRenderedPageBreak/>
        <w:pict>
          <v:shape id="_x0000_s1100" type="#_x0000_t202" style="position:absolute;left:0;text-align:left;margin-left:168.5pt;margin-top:-12.9pt;width:177.95pt;height:86.9pt;z-index:251736064">
            <v:shadow on="t" opacity=".5"/>
            <v:textbox style="mso-next-textbox:#_x0000_s1100">
              <w:txbxContent>
                <w:p w:rsidR="008F632D" w:rsidRDefault="008F632D" w:rsidP="008F632D">
                  <w:r>
                    <w:object w:dxaOrig="4883" w:dyaOrig="1807">
                      <v:shape id="_x0000_i1098" type="#_x0000_t75" style="width:164.25pt;height:68.25pt" o:ole="">
                        <v:imagedata r:id="rId128" o:title=""/>
                      </v:shape>
                      <o:OLEObject Type="Embed" ProgID="ChemDraw.Document.6.0" ShapeID="_x0000_i1098" DrawAspect="Content" ObjectID="_1458661639" r:id="rId135"/>
                    </w:object>
                  </w:r>
                  <w:r>
                    <w:object w:dxaOrig="1585" w:dyaOrig="1407">
                      <v:shape id="_x0000_i1099" type="#_x0000_t75" style="width:78.75pt;height:69pt" o:ole="">
                        <v:imagedata r:id="rId16" o:title=""/>
                      </v:shape>
                      <o:OLEObject Type="Embed" ProgID="ChemDraw.Document.6.0" ShapeID="_x0000_i1099" DrawAspect="Content" ObjectID="_1458661640" r:id="rId136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lang w:val="tr-TR" w:eastAsia="tr-TR"/>
        </w:rPr>
        <w:pict>
          <v:shape id="_x0000_s1061" type="#_x0000_t202" style="position:absolute;left:0;text-align:left;margin-left:45.25pt;margin-top:361.4pt;width:391.5pt;height:38.7pt;z-index:251696128;mso-width-relative:margin;mso-height-relative:margin" stroked="f">
            <v:textbox style="mso-next-textbox:#_x0000_s1061">
              <w:txbxContent>
                <w:p w:rsidR="008F632D" w:rsidRPr="0009323E" w:rsidRDefault="00EA462F" w:rsidP="008F632D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Figure S</w:t>
                  </w:r>
                  <w:r w:rsidR="008F632D" w:rsidRPr="0009323E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38.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 xml:space="preserve"> 13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</w:rPr>
                    <w:t>C NMR Spectrum (</w:t>
                  </w:r>
                  <w:r w:rsidR="008F632D" w:rsidRPr="0009323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DMSO-d</w:t>
                  </w:r>
                  <w:r w:rsidR="008F632D" w:rsidRPr="0009323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vertAlign w:val="subscript"/>
                    </w:rPr>
                    <w:t>6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) </w:t>
                  </w:r>
                  <w:r w:rsidR="008F632D" w:rsidRPr="0009323E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(9d)</w:t>
                  </w:r>
                </w:p>
                <w:p w:rsidR="008F632D" w:rsidRPr="00F75AA4" w:rsidRDefault="008F632D" w:rsidP="008F632D">
                  <w:pPr>
                    <w:jc w:val="center"/>
                    <w:rPr>
                      <w:color w:val="000000"/>
                    </w:rPr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  <w:rPr>
                      <w:b/>
                    </w:rPr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</w:pPr>
                </w:p>
                <w:p w:rsidR="008F632D" w:rsidRPr="00F75AA4" w:rsidRDefault="008F632D" w:rsidP="008F632D">
                  <w:pPr>
                    <w:jc w:val="center"/>
                  </w:pPr>
                </w:p>
              </w:txbxContent>
            </v:textbox>
          </v:shape>
        </w:pict>
      </w:r>
      <w:r w:rsidR="008F632D" w:rsidRPr="008F632D">
        <w:rPr>
          <w:rFonts w:ascii="Times New Roman" w:hAnsi="Times New Roman" w:cs="Times New Roman"/>
          <w:noProof/>
          <w:color w:val="000000"/>
          <w:lang w:val="tr-TR" w:eastAsia="tr-TR"/>
        </w:rPr>
        <w:drawing>
          <wp:inline distT="0" distB="0" distL="0" distR="0">
            <wp:extent cx="3200400" cy="5398256"/>
            <wp:effectExtent l="1123950" t="0" r="1123950" b="0"/>
            <wp:docPr id="12372" name="Resim 176" descr="Açıklama: C:\Users\Bilgisayar Hastanesi\Desktop\Yeni klasör-2\130\dmesa tsk me tyz an tyd 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176" descr="Açıklama: C:\Users\Bilgisayar Hastanesi\Desktop\Yeni klasör-2\130\dmesa tsk me tyz an tyd 9.jpg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201434" cy="5400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32D" w:rsidRPr="008F632D" w:rsidRDefault="008F632D" w:rsidP="008F632D">
      <w:pPr>
        <w:rPr>
          <w:rFonts w:ascii="Times New Roman" w:hAnsi="Times New Roman" w:cs="Times New Roman"/>
          <w:color w:val="000000"/>
        </w:rPr>
      </w:pPr>
    </w:p>
    <w:p w:rsidR="008F632D" w:rsidRPr="008F632D" w:rsidRDefault="00911583" w:rsidP="008F632D">
      <w:pPr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lang w:val="tr-TR" w:eastAsia="tr-TR"/>
        </w:rPr>
        <w:lastRenderedPageBreak/>
        <w:pict>
          <v:shape id="_x0000_s1101" type="#_x0000_t202" style="position:absolute;left:0;text-align:left;margin-left:165.6pt;margin-top:-12.55pt;width:177.95pt;height:86.9pt;z-index:251737088">
            <v:shadow on="t" opacity=".5"/>
            <v:textbox style="mso-next-textbox:#_x0000_s1101">
              <w:txbxContent>
                <w:p w:rsidR="008F632D" w:rsidRDefault="008F632D" w:rsidP="008F632D">
                  <w:r>
                    <w:t xml:space="preserve">  </w:t>
                  </w:r>
                  <w:r>
                    <w:object w:dxaOrig="4205" w:dyaOrig="2189">
                      <v:shape id="_x0000_i1100" type="#_x0000_t75" style="width:153pt;height:75pt" o:ole="">
                        <v:imagedata r:id="rId138" o:title=""/>
                      </v:shape>
                      <o:OLEObject Type="Embed" ProgID="ChemDraw.Document.6.0" ShapeID="_x0000_i1100" DrawAspect="Content" ObjectID="_1458661641" r:id="rId139"/>
                    </w:object>
                  </w:r>
                  <w:r>
                    <w:object w:dxaOrig="1585" w:dyaOrig="1407">
                      <v:shape id="_x0000_i1101" type="#_x0000_t75" style="width:78.75pt;height:69pt" o:ole="">
                        <v:imagedata r:id="rId16" o:title=""/>
                      </v:shape>
                      <o:OLEObject Type="Embed" ProgID="ChemDraw.Document.6.0" ShapeID="_x0000_i1101" DrawAspect="Content" ObjectID="_1458661642" r:id="rId140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lang w:val="tr-TR" w:eastAsia="tr-TR"/>
        </w:rPr>
        <w:pict>
          <v:shape id="_x0000_s1062" type="#_x0000_t202" style="position:absolute;left:0;text-align:left;margin-left:45pt;margin-top:363.4pt;width:391.5pt;height:38.7pt;z-index:251697152;mso-width-relative:margin;mso-height-relative:margin" stroked="f">
            <v:textbox style="mso-next-textbox:#_x0000_s1062">
              <w:txbxContent>
                <w:p w:rsidR="008F632D" w:rsidRPr="0009323E" w:rsidRDefault="00EA462F" w:rsidP="008F632D">
                  <w:pPr>
                    <w:ind w:left="708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Figure S</w:t>
                  </w:r>
                  <w:r w:rsidR="008F632D" w:rsidRPr="0009323E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39.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 xml:space="preserve"> 1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</w:rPr>
                    <w:t>H NMR Spectrum (</w:t>
                  </w:r>
                  <w:r w:rsidR="008F632D" w:rsidRPr="0009323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DMSO-d</w:t>
                  </w:r>
                  <w:r w:rsidR="008F632D" w:rsidRPr="0009323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vertAlign w:val="subscript"/>
                    </w:rPr>
                    <w:t>6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) </w:t>
                  </w:r>
                  <w:r w:rsidR="008F632D" w:rsidRPr="0009323E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(9e)</w:t>
                  </w:r>
                </w:p>
                <w:p w:rsidR="008F632D" w:rsidRPr="00F75AA4" w:rsidRDefault="008F632D" w:rsidP="008F632D">
                  <w:pPr>
                    <w:rPr>
                      <w:color w:val="000000"/>
                      <w:lang w:val="de-DE"/>
                    </w:rPr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  <w:rPr>
                      <w:lang w:val="de-DE"/>
                    </w:rPr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  <w:rPr>
                      <w:b/>
                      <w:lang w:val="de-DE"/>
                    </w:rPr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  <w:rPr>
                      <w:lang w:val="de-DE"/>
                    </w:rPr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  <w:rPr>
                      <w:lang w:val="de-DE"/>
                    </w:rPr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  <w:rPr>
                      <w:lang w:val="de-DE"/>
                    </w:rPr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  <w:rPr>
                      <w:lang w:val="de-DE"/>
                    </w:rPr>
                  </w:pPr>
                </w:p>
                <w:p w:rsidR="008F632D" w:rsidRPr="00F75AA4" w:rsidRDefault="008F632D" w:rsidP="008F632D">
                  <w:pPr>
                    <w:rPr>
                      <w:lang w:val="de-DE"/>
                    </w:rPr>
                  </w:pPr>
                </w:p>
              </w:txbxContent>
            </v:textbox>
          </v:shape>
        </w:pict>
      </w:r>
      <w:r w:rsidR="008F632D" w:rsidRPr="008F632D">
        <w:rPr>
          <w:rFonts w:ascii="Times New Roman" w:hAnsi="Times New Roman" w:cs="Times New Roman"/>
          <w:noProof/>
          <w:color w:val="000000"/>
          <w:lang w:val="tr-TR" w:eastAsia="tr-TR"/>
        </w:rPr>
        <w:drawing>
          <wp:inline distT="0" distB="0" distL="0" distR="0">
            <wp:extent cx="3200400" cy="5397579"/>
            <wp:effectExtent l="1123950" t="0" r="1123950" b="0"/>
            <wp:docPr id="12388" name="Resim 102" descr="Açıklama: C:\Users\Bilgisayar Hastanesi\Desktop\Adsız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102" descr="Açıklama: C:\Users\Bilgisayar Hastanesi\Desktop\Adsız.png"/>
                    <pic:cNvPicPr>
                      <a:picLocks noChangeAspect="1" noChangeArrowheads="1"/>
                    </pic:cNvPicPr>
                  </pic:nvPicPr>
                  <pic:blipFill>
                    <a:blip r:embed="rId141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201835" cy="5400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32D" w:rsidRPr="008F632D" w:rsidRDefault="008F632D" w:rsidP="008F632D">
      <w:pPr>
        <w:rPr>
          <w:rFonts w:ascii="Times New Roman" w:hAnsi="Times New Roman" w:cs="Times New Roman"/>
          <w:color w:val="000000"/>
        </w:rPr>
      </w:pPr>
    </w:p>
    <w:p w:rsidR="008F632D" w:rsidRPr="008F632D" w:rsidRDefault="008F632D" w:rsidP="008F632D">
      <w:pPr>
        <w:rPr>
          <w:rFonts w:ascii="Times New Roman" w:hAnsi="Times New Roman" w:cs="Times New Roman"/>
          <w:color w:val="000000"/>
          <w:lang w:val="de-DE"/>
        </w:rPr>
      </w:pPr>
    </w:p>
    <w:p w:rsidR="008F632D" w:rsidRPr="008F632D" w:rsidRDefault="00911583" w:rsidP="008F632D">
      <w:pPr>
        <w:jc w:val="center"/>
        <w:rPr>
          <w:rFonts w:ascii="Times New Roman" w:hAnsi="Times New Roman" w:cs="Times New Roman"/>
          <w:noProof/>
          <w:color w:val="000000"/>
        </w:rPr>
      </w:pPr>
      <w:r>
        <w:rPr>
          <w:rFonts w:ascii="Times New Roman" w:hAnsi="Times New Roman" w:cs="Times New Roman"/>
          <w:noProof/>
          <w:color w:val="000000"/>
          <w:lang w:val="tr-TR" w:eastAsia="tr-TR"/>
        </w:rPr>
        <w:lastRenderedPageBreak/>
        <w:pict>
          <v:shape id="_x0000_s1102" type="#_x0000_t202" style="position:absolute;left:0;text-align:left;margin-left:159.85pt;margin-top:-15.05pt;width:177.95pt;height:86.9pt;z-index:251738112">
            <v:shadow on="t" opacity=".5"/>
            <v:textbox style="mso-next-textbox:#_x0000_s1102">
              <w:txbxContent>
                <w:p w:rsidR="008F632D" w:rsidRDefault="008F632D" w:rsidP="008F632D">
                  <w:r>
                    <w:t xml:space="preserve">  </w:t>
                  </w:r>
                  <w:r>
                    <w:object w:dxaOrig="4205" w:dyaOrig="2189">
                      <v:shape id="_x0000_i1102" type="#_x0000_t75" style="width:153pt;height:75pt" o:ole="">
                        <v:imagedata r:id="rId142" o:title=""/>
                      </v:shape>
                      <o:OLEObject Type="Embed" ProgID="ChemDraw.Document.6.0" ShapeID="_x0000_i1102" DrawAspect="Content" ObjectID="_1458661643" r:id="rId143"/>
                    </w:object>
                  </w:r>
                  <w:r>
                    <w:object w:dxaOrig="1585" w:dyaOrig="1407">
                      <v:shape id="_x0000_i1103" type="#_x0000_t75" style="width:78.75pt;height:69pt" o:ole="">
                        <v:imagedata r:id="rId16" o:title=""/>
                      </v:shape>
                      <o:OLEObject Type="Embed" ProgID="ChemDraw.Document.6.0" ShapeID="_x0000_i1103" DrawAspect="Content" ObjectID="_1458661644" r:id="rId144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lang w:val="tr-TR" w:eastAsia="tr-TR"/>
        </w:rPr>
        <w:pict>
          <v:shape id="_x0000_s1063" type="#_x0000_t202" style="position:absolute;left:0;text-align:left;margin-left:46.15pt;margin-top:363.4pt;width:391.5pt;height:38.7pt;z-index:251698176;mso-width-relative:margin;mso-height-relative:margin" stroked="f">
            <v:textbox style="mso-next-textbox:#_x0000_s1063">
              <w:txbxContent>
                <w:p w:rsidR="008F632D" w:rsidRPr="0009323E" w:rsidRDefault="00EA462F" w:rsidP="008F632D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Figure S</w:t>
                  </w:r>
                  <w:r w:rsidR="008F632D" w:rsidRPr="0009323E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40.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 xml:space="preserve"> 1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</w:rPr>
                    <w:t>H NMR Exchange Spectrum (</w:t>
                  </w:r>
                  <w:r w:rsidR="008F632D" w:rsidRPr="0009323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DMSO-d</w:t>
                  </w:r>
                  <w:r w:rsidR="008F632D" w:rsidRPr="0009323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vertAlign w:val="subscript"/>
                    </w:rPr>
                    <w:t xml:space="preserve">6 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</w:rPr>
                    <w:t>+ D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2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O) </w:t>
                  </w:r>
                  <w:r w:rsidR="008F632D" w:rsidRPr="0009323E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(9e)</w:t>
                  </w:r>
                </w:p>
                <w:p w:rsidR="008F632D" w:rsidRPr="00F75AA4" w:rsidRDefault="008F632D" w:rsidP="008F632D">
                  <w:pPr>
                    <w:ind w:left="708"/>
                    <w:jc w:val="center"/>
                    <w:rPr>
                      <w:lang w:val="de-DE"/>
                    </w:rPr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  <w:rPr>
                      <w:b/>
                      <w:lang w:val="de-DE"/>
                    </w:rPr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  <w:rPr>
                      <w:lang w:val="de-DE"/>
                    </w:rPr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  <w:rPr>
                      <w:lang w:val="de-DE"/>
                    </w:rPr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  <w:rPr>
                      <w:lang w:val="de-DE"/>
                    </w:rPr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  <w:rPr>
                      <w:lang w:val="de-DE"/>
                    </w:rPr>
                  </w:pPr>
                </w:p>
                <w:p w:rsidR="008F632D" w:rsidRPr="00F75AA4" w:rsidRDefault="008F632D" w:rsidP="008F632D">
                  <w:pPr>
                    <w:jc w:val="center"/>
                    <w:rPr>
                      <w:lang w:val="de-DE"/>
                    </w:rPr>
                  </w:pPr>
                </w:p>
              </w:txbxContent>
            </v:textbox>
          </v:shape>
        </w:pict>
      </w:r>
      <w:r w:rsidR="008F632D" w:rsidRPr="008F632D">
        <w:rPr>
          <w:rFonts w:ascii="Times New Roman" w:hAnsi="Times New Roman" w:cs="Times New Roman"/>
          <w:noProof/>
          <w:color w:val="000000"/>
          <w:lang w:val="tr-TR" w:eastAsia="tr-TR"/>
        </w:rPr>
        <w:drawing>
          <wp:inline distT="0" distB="0" distL="0" distR="0">
            <wp:extent cx="3224482" cy="5393630"/>
            <wp:effectExtent l="1104900" t="0" r="1099868" b="0"/>
            <wp:docPr id="12389" name="Resim 154" descr="Açıklama: C:\Users\Bilgisayar Hastanesi\Desktop\Yeni klasör-2\128\sa tsk me tyz an tyd 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154" descr="Açıklama: C:\Users\Bilgisayar Hastanesi\Desktop\Yeni klasör-2\128\sa tsk me tyz an tyd 11.jpg"/>
                    <pic:cNvPicPr>
                      <a:picLocks noChangeAspect="1" noChangeArrowheads="1"/>
                    </pic:cNvPicPr>
                  </pic:nvPicPr>
                  <pic:blipFill>
                    <a:blip r:embed="rId145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228290" cy="5400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32D" w:rsidRPr="008F632D" w:rsidRDefault="008F632D" w:rsidP="008F632D">
      <w:pPr>
        <w:rPr>
          <w:rFonts w:ascii="Times New Roman" w:hAnsi="Times New Roman" w:cs="Times New Roman"/>
          <w:noProof/>
          <w:color w:val="000000"/>
        </w:rPr>
      </w:pPr>
    </w:p>
    <w:p w:rsidR="008F632D" w:rsidRPr="008F632D" w:rsidRDefault="008F632D" w:rsidP="008F632D">
      <w:pPr>
        <w:ind w:left="708"/>
        <w:jc w:val="center"/>
        <w:rPr>
          <w:rFonts w:ascii="Times New Roman" w:hAnsi="Times New Roman" w:cs="Times New Roman"/>
          <w:lang w:val="de-DE"/>
        </w:rPr>
      </w:pPr>
    </w:p>
    <w:p w:rsidR="008F632D" w:rsidRPr="008F632D" w:rsidRDefault="008F632D" w:rsidP="008F632D">
      <w:pPr>
        <w:rPr>
          <w:rFonts w:ascii="Times New Roman" w:hAnsi="Times New Roman" w:cs="Times New Roman"/>
          <w:noProof/>
          <w:color w:val="000000"/>
          <w:lang w:val="de-DE"/>
        </w:rPr>
      </w:pPr>
    </w:p>
    <w:p w:rsidR="008F632D" w:rsidRPr="008F632D" w:rsidRDefault="00911583" w:rsidP="008F632D">
      <w:pPr>
        <w:jc w:val="center"/>
        <w:rPr>
          <w:rFonts w:ascii="Times New Roman" w:hAnsi="Times New Roman" w:cs="Times New Roman"/>
        </w:rPr>
      </w:pPr>
      <w:r w:rsidRPr="00911583">
        <w:rPr>
          <w:rFonts w:ascii="Times New Roman" w:hAnsi="Times New Roman" w:cs="Times New Roman"/>
          <w:noProof/>
          <w:color w:val="000000"/>
          <w:lang w:val="tr-TR" w:eastAsia="tr-TR"/>
        </w:rPr>
        <w:lastRenderedPageBreak/>
        <w:pict>
          <v:shape id="_x0000_s1107" type="#_x0000_t202" style="position:absolute;left:0;text-align:left;margin-left:162.05pt;margin-top:-13.6pt;width:177.95pt;height:86.9pt;z-index:251743232">
            <v:shadow on="t" opacity=".5"/>
            <v:textbox style="mso-next-textbox:#_x0000_s1107">
              <w:txbxContent>
                <w:p w:rsidR="008F632D" w:rsidRDefault="008F632D" w:rsidP="008F632D">
                  <w:r>
                    <w:t xml:space="preserve">  </w:t>
                  </w:r>
                  <w:r>
                    <w:object w:dxaOrig="4205" w:dyaOrig="2189">
                      <v:shape id="_x0000_i1104" type="#_x0000_t75" style="width:153pt;height:75pt" o:ole="">
                        <v:imagedata r:id="rId142" o:title=""/>
                      </v:shape>
                      <o:OLEObject Type="Embed" ProgID="ChemDraw.Document.6.0" ShapeID="_x0000_i1104" DrawAspect="Content" ObjectID="_1458661645" r:id="rId146"/>
                    </w:object>
                  </w:r>
                  <w:r>
                    <w:object w:dxaOrig="1585" w:dyaOrig="1407">
                      <v:shape id="_x0000_i1105" type="#_x0000_t75" style="width:78.75pt;height:69pt" o:ole="">
                        <v:imagedata r:id="rId16" o:title=""/>
                      </v:shape>
                      <o:OLEObject Type="Embed" ProgID="ChemDraw.Document.6.0" ShapeID="_x0000_i1105" DrawAspect="Content" ObjectID="_1458661646" r:id="rId147"/>
                    </w:object>
                  </w:r>
                </w:p>
              </w:txbxContent>
            </v:textbox>
          </v:shape>
        </w:pict>
      </w:r>
      <w:r w:rsidRPr="00911583">
        <w:rPr>
          <w:rFonts w:ascii="Times New Roman" w:hAnsi="Times New Roman" w:cs="Times New Roman"/>
          <w:noProof/>
          <w:color w:val="000000"/>
          <w:lang w:val="tr-TR" w:eastAsia="tr-TR"/>
        </w:rPr>
        <w:pict>
          <v:shape id="_x0000_s1064" type="#_x0000_t202" style="position:absolute;left:0;text-align:left;margin-left:16.05pt;margin-top:364.75pt;width:391.5pt;height:38.7pt;z-index:251699200;mso-width-relative:margin;mso-height-relative:margin" stroked="f">
            <v:textbox style="mso-next-textbox:#_x0000_s1064">
              <w:txbxContent>
                <w:p w:rsidR="008F632D" w:rsidRPr="0009323E" w:rsidRDefault="00EA462F" w:rsidP="008F632D">
                  <w:pPr>
                    <w:ind w:left="708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Figure S</w:t>
                  </w:r>
                  <w:r w:rsidR="008F632D" w:rsidRPr="0009323E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41.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 xml:space="preserve"> 13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</w:rPr>
                    <w:t>C NMR Spectrum (</w:t>
                  </w:r>
                  <w:r w:rsidR="008F632D" w:rsidRPr="0009323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DMSO-d</w:t>
                  </w:r>
                  <w:r w:rsidR="008F632D" w:rsidRPr="0009323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vertAlign w:val="subscript"/>
                    </w:rPr>
                    <w:t>6</w:t>
                  </w:r>
                  <w:r w:rsidR="008F632D" w:rsidRPr="000932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) </w:t>
                  </w:r>
                  <w:r w:rsidR="008F632D" w:rsidRPr="0009323E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(9e)</w:t>
                  </w:r>
                </w:p>
                <w:p w:rsidR="008F632D" w:rsidRPr="00F75AA4" w:rsidRDefault="008F632D" w:rsidP="008F632D">
                  <w:pPr>
                    <w:ind w:left="708"/>
                    <w:jc w:val="center"/>
                    <w:rPr>
                      <w:lang w:val="de-DE"/>
                    </w:rPr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  <w:rPr>
                      <w:b/>
                      <w:lang w:val="de-DE"/>
                    </w:rPr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  <w:rPr>
                      <w:lang w:val="de-DE"/>
                    </w:rPr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  <w:rPr>
                      <w:lang w:val="de-DE"/>
                    </w:rPr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  <w:rPr>
                      <w:lang w:val="de-DE"/>
                    </w:rPr>
                  </w:pPr>
                </w:p>
                <w:p w:rsidR="008F632D" w:rsidRPr="00F75AA4" w:rsidRDefault="008F632D" w:rsidP="008F632D">
                  <w:pPr>
                    <w:ind w:left="708"/>
                    <w:jc w:val="center"/>
                    <w:rPr>
                      <w:lang w:val="de-DE"/>
                    </w:rPr>
                  </w:pPr>
                </w:p>
                <w:p w:rsidR="008F632D" w:rsidRPr="00F75AA4" w:rsidRDefault="008F632D" w:rsidP="008F632D">
                  <w:pPr>
                    <w:jc w:val="center"/>
                    <w:rPr>
                      <w:lang w:val="de-DE"/>
                    </w:rPr>
                  </w:pPr>
                </w:p>
              </w:txbxContent>
            </v:textbox>
          </v:shape>
        </w:pict>
      </w:r>
      <w:r w:rsidR="008F632D" w:rsidRPr="008F632D">
        <w:rPr>
          <w:rFonts w:ascii="Times New Roman" w:hAnsi="Times New Roman" w:cs="Times New Roman"/>
          <w:noProof/>
          <w:color w:val="000000"/>
          <w:lang w:val="tr-TR" w:eastAsia="tr-TR"/>
        </w:rPr>
        <w:drawing>
          <wp:inline distT="0" distB="0" distL="0" distR="0">
            <wp:extent cx="3214058" cy="5393630"/>
            <wp:effectExtent l="1104900" t="0" r="1110292" b="0"/>
            <wp:docPr id="12390" name="Resim 156" descr="Açıklama: C:\Users\Bilgisayar Hastanesi\Desktop\Yeni klasör-2\128\sa tsk me tyz an tyd 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156" descr="Açıklama: C:\Users\Bilgisayar Hastanesi\Desktop\Yeni klasör-2\128\sa tsk me tyz an tyd 12.jpg"/>
                    <pic:cNvPicPr>
                      <a:picLocks noChangeAspect="1" noChangeArrowheads="1"/>
                    </pic:cNvPicPr>
                  </pic:nvPicPr>
                  <pic:blipFill>
                    <a:blip r:embed="rId148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217854" cy="5400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32D" w:rsidRPr="008F632D" w:rsidRDefault="008F632D" w:rsidP="008F632D">
      <w:pPr>
        <w:rPr>
          <w:rFonts w:ascii="Times New Roman" w:hAnsi="Times New Roman" w:cs="Times New Roman"/>
        </w:rPr>
      </w:pPr>
    </w:p>
    <w:p w:rsidR="008F632D" w:rsidRPr="008F632D" w:rsidRDefault="008F632D" w:rsidP="008F632D">
      <w:pPr>
        <w:rPr>
          <w:rFonts w:ascii="Times New Roman" w:hAnsi="Times New Roman" w:cs="Times New Roman"/>
          <w:lang w:val="de-DE"/>
        </w:rPr>
      </w:pPr>
    </w:p>
    <w:p w:rsidR="00CE68EA" w:rsidRPr="008F632D" w:rsidRDefault="00CE68EA" w:rsidP="008F632D">
      <w:pPr>
        <w:rPr>
          <w:rFonts w:ascii="Times New Roman" w:hAnsi="Times New Roman" w:cs="Times New Roman"/>
          <w:szCs w:val="24"/>
        </w:rPr>
      </w:pPr>
    </w:p>
    <w:sectPr w:rsidR="00CE68EA" w:rsidRPr="008F632D" w:rsidSect="00F80F4F">
      <w:headerReference w:type="default" r:id="rId14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30696" w:rsidRDefault="00630696" w:rsidP="00EF26C6">
      <w:pPr>
        <w:spacing w:after="0" w:line="240" w:lineRule="auto"/>
      </w:pPr>
      <w:r>
        <w:separator/>
      </w:r>
    </w:p>
  </w:endnote>
  <w:endnote w:type="continuationSeparator" w:id="0">
    <w:p w:rsidR="00630696" w:rsidRDefault="00630696" w:rsidP="00EF26C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2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30696" w:rsidRDefault="00630696" w:rsidP="00EF26C6">
      <w:pPr>
        <w:spacing w:after="0" w:line="240" w:lineRule="auto"/>
      </w:pPr>
      <w:r>
        <w:separator/>
      </w:r>
    </w:p>
  </w:footnote>
  <w:footnote w:type="continuationSeparator" w:id="0">
    <w:p w:rsidR="00630696" w:rsidRDefault="00630696" w:rsidP="00EF26C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5611785"/>
      <w:docPartObj>
        <w:docPartGallery w:val="Page Numbers (Top of Page)"/>
        <w:docPartUnique/>
      </w:docPartObj>
    </w:sdtPr>
    <w:sdtContent>
      <w:p w:rsidR="00F1789D" w:rsidRDefault="00F1789D">
        <w:pPr>
          <w:pStyle w:val="stbilgi"/>
          <w:jc w:val="right"/>
        </w:pPr>
        <w:r>
          <w:t xml:space="preserve">S </w:t>
        </w:r>
        <w:r w:rsidR="00911583">
          <w:fldChar w:fldCharType="begin"/>
        </w:r>
        <w:r w:rsidR="00C94A71">
          <w:instrText xml:space="preserve"> PAGE   \* MERGEFORMAT </w:instrText>
        </w:r>
        <w:r w:rsidR="00911583">
          <w:fldChar w:fldCharType="separate"/>
        </w:r>
        <w:r w:rsidR="00B72C22">
          <w:rPr>
            <w:noProof/>
          </w:rPr>
          <w:t>1</w:t>
        </w:r>
        <w:r w:rsidR="00911583">
          <w:rPr>
            <w:noProof/>
          </w:rPr>
          <w:fldChar w:fldCharType="end"/>
        </w:r>
      </w:p>
    </w:sdtContent>
  </w:sdt>
  <w:p w:rsidR="00F1789D" w:rsidRDefault="00F1789D">
    <w:pPr>
      <w:pStyle w:val="stbilgi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0047F3"/>
    <w:rsid w:val="000023EC"/>
    <w:rsid w:val="000047F3"/>
    <w:rsid w:val="00014842"/>
    <w:rsid w:val="0009323E"/>
    <w:rsid w:val="000F389F"/>
    <w:rsid w:val="00161CEF"/>
    <w:rsid w:val="001B4FE3"/>
    <w:rsid w:val="00372839"/>
    <w:rsid w:val="00392161"/>
    <w:rsid w:val="003957D9"/>
    <w:rsid w:val="003F67E3"/>
    <w:rsid w:val="00475CE9"/>
    <w:rsid w:val="00582BF9"/>
    <w:rsid w:val="00630696"/>
    <w:rsid w:val="00733574"/>
    <w:rsid w:val="008F632D"/>
    <w:rsid w:val="00911583"/>
    <w:rsid w:val="009F08CA"/>
    <w:rsid w:val="00A379C1"/>
    <w:rsid w:val="00AE3192"/>
    <w:rsid w:val="00AF351D"/>
    <w:rsid w:val="00B7026C"/>
    <w:rsid w:val="00B72C22"/>
    <w:rsid w:val="00C94A71"/>
    <w:rsid w:val="00CE68EA"/>
    <w:rsid w:val="00CF71CC"/>
    <w:rsid w:val="00D14FE7"/>
    <w:rsid w:val="00DB1F30"/>
    <w:rsid w:val="00DE1CCE"/>
    <w:rsid w:val="00EA462F"/>
    <w:rsid w:val="00EB1F66"/>
    <w:rsid w:val="00EF26C6"/>
    <w:rsid w:val="00F1789D"/>
    <w:rsid w:val="00F20578"/>
    <w:rsid w:val="00F80F4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Simple 1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3192"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stbilgi">
    <w:name w:val="header"/>
    <w:basedOn w:val="Normal"/>
    <w:link w:val="stbilgiChar"/>
    <w:uiPriority w:val="99"/>
    <w:unhideWhenUsed/>
    <w:rsid w:val="00EF26C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stbilgiChar">
    <w:name w:val="Üstbilgi Char"/>
    <w:basedOn w:val="VarsaylanParagrafYazTipi"/>
    <w:link w:val="stbilgi"/>
    <w:uiPriority w:val="99"/>
    <w:rsid w:val="00EF26C6"/>
  </w:style>
  <w:style w:type="paragraph" w:styleId="Altbilgi">
    <w:name w:val="footer"/>
    <w:basedOn w:val="Normal"/>
    <w:link w:val="AltbilgiChar"/>
    <w:uiPriority w:val="99"/>
    <w:unhideWhenUsed/>
    <w:rsid w:val="00EF26C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rsid w:val="00EF26C6"/>
  </w:style>
  <w:style w:type="paragraph" w:customStyle="1" w:styleId="SMTitle">
    <w:name w:val="SM Title"/>
    <w:basedOn w:val="Normal"/>
    <w:link w:val="SMTitleChar"/>
    <w:qFormat/>
    <w:rsid w:val="00AF351D"/>
    <w:pPr>
      <w:spacing w:line="360" w:lineRule="auto"/>
      <w:jc w:val="center"/>
    </w:pPr>
    <w:rPr>
      <w:rFonts w:ascii="Times New Roman" w:hAnsi="Times New Roman" w:cs="Times New Roman"/>
      <w:b/>
      <w:sz w:val="28"/>
      <w:szCs w:val="24"/>
    </w:rPr>
  </w:style>
  <w:style w:type="paragraph" w:customStyle="1" w:styleId="SMAuthors">
    <w:name w:val="SM Authors"/>
    <w:basedOn w:val="Normal"/>
    <w:link w:val="SMAuthorsChar"/>
    <w:qFormat/>
    <w:rsid w:val="00AF351D"/>
    <w:pPr>
      <w:spacing w:line="360" w:lineRule="auto"/>
      <w:jc w:val="center"/>
    </w:pPr>
    <w:rPr>
      <w:rFonts w:ascii="Times New Roman" w:hAnsi="Times New Roman" w:cs="Times New Roman"/>
      <w:b/>
      <w:sz w:val="24"/>
      <w:szCs w:val="24"/>
    </w:rPr>
  </w:style>
  <w:style w:type="character" w:customStyle="1" w:styleId="SMTitleChar">
    <w:name w:val="SM Title Char"/>
    <w:basedOn w:val="VarsaylanParagrafYazTipi"/>
    <w:link w:val="SMTitle"/>
    <w:rsid w:val="00AF351D"/>
    <w:rPr>
      <w:rFonts w:ascii="Times New Roman" w:hAnsi="Times New Roman" w:cs="Times New Roman"/>
      <w:b/>
      <w:sz w:val="28"/>
      <w:szCs w:val="24"/>
    </w:rPr>
  </w:style>
  <w:style w:type="paragraph" w:customStyle="1" w:styleId="SMAffiliation">
    <w:name w:val="SM Affiliation"/>
    <w:basedOn w:val="Normal"/>
    <w:link w:val="SMAffiliationChar"/>
    <w:qFormat/>
    <w:rsid w:val="00AF351D"/>
    <w:pPr>
      <w:spacing w:line="360" w:lineRule="auto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SMAuthorsChar">
    <w:name w:val="SM Authors Char"/>
    <w:basedOn w:val="VarsaylanParagrafYazTipi"/>
    <w:link w:val="SMAuthors"/>
    <w:rsid w:val="00AF351D"/>
    <w:rPr>
      <w:rFonts w:ascii="Times New Roman" w:hAnsi="Times New Roman" w:cs="Times New Roman"/>
      <w:b/>
      <w:sz w:val="24"/>
      <w:szCs w:val="24"/>
    </w:rPr>
  </w:style>
  <w:style w:type="paragraph" w:customStyle="1" w:styleId="Style1">
    <w:name w:val="Style1"/>
    <w:basedOn w:val="Normal"/>
    <w:link w:val="Style1Char"/>
    <w:qFormat/>
    <w:rsid w:val="00AF351D"/>
    <w:pPr>
      <w:spacing w:line="360" w:lineRule="auto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SMAffiliationChar">
    <w:name w:val="SM Affiliation Char"/>
    <w:basedOn w:val="VarsaylanParagrafYazTipi"/>
    <w:link w:val="SMAffiliation"/>
    <w:rsid w:val="00AF351D"/>
    <w:rPr>
      <w:rFonts w:ascii="Times New Roman" w:hAnsi="Times New Roman" w:cs="Times New Roman"/>
      <w:sz w:val="24"/>
      <w:szCs w:val="24"/>
    </w:rPr>
  </w:style>
  <w:style w:type="paragraph" w:customStyle="1" w:styleId="SMText">
    <w:name w:val="SM Text"/>
    <w:basedOn w:val="Normal"/>
    <w:link w:val="SMTextChar"/>
    <w:qFormat/>
    <w:rsid w:val="00AF351D"/>
    <w:pPr>
      <w:spacing w:line="360" w:lineRule="auto"/>
    </w:pPr>
    <w:rPr>
      <w:rFonts w:ascii="Times New Roman" w:hAnsi="Times New Roman" w:cs="Times New Roman"/>
      <w:sz w:val="24"/>
      <w:szCs w:val="24"/>
    </w:rPr>
  </w:style>
  <w:style w:type="character" w:customStyle="1" w:styleId="Style1Char">
    <w:name w:val="Style1 Char"/>
    <w:basedOn w:val="VarsaylanParagrafYazTipi"/>
    <w:link w:val="Style1"/>
    <w:rsid w:val="00AF351D"/>
    <w:rPr>
      <w:rFonts w:ascii="Times New Roman" w:hAnsi="Times New Roman" w:cs="Times New Roman"/>
      <w:sz w:val="24"/>
      <w:szCs w:val="24"/>
    </w:rPr>
  </w:style>
  <w:style w:type="character" w:customStyle="1" w:styleId="SMTextChar">
    <w:name w:val="SM Text Char"/>
    <w:basedOn w:val="VarsaylanParagrafYazTipi"/>
    <w:link w:val="SMText"/>
    <w:rsid w:val="00AF351D"/>
    <w:rPr>
      <w:rFonts w:ascii="Times New Roman" w:hAnsi="Times New Roman" w:cs="Times New Roman"/>
      <w:sz w:val="24"/>
      <w:szCs w:val="24"/>
    </w:rPr>
  </w:style>
  <w:style w:type="table" w:styleId="TabloBasit1">
    <w:name w:val="Table Simple 1"/>
    <w:basedOn w:val="NormalTablo"/>
    <w:rsid w:val="00DB1F30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paragraph" w:styleId="GvdeMetni">
    <w:name w:val="Body Text"/>
    <w:basedOn w:val="Normal"/>
    <w:link w:val="GvdeMetniChar"/>
    <w:rsid w:val="00DB1F30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val="en-GB" w:eastAsia="tr-TR"/>
    </w:rPr>
  </w:style>
  <w:style w:type="character" w:customStyle="1" w:styleId="GvdeMetniChar">
    <w:name w:val="Gövde Metni Char"/>
    <w:basedOn w:val="VarsaylanParagrafYazTipi"/>
    <w:link w:val="GvdeMetni"/>
    <w:rsid w:val="00DB1F30"/>
    <w:rPr>
      <w:rFonts w:ascii="Times New Roman" w:eastAsia="Times New Roman" w:hAnsi="Times New Roman" w:cs="Times New Roman"/>
      <w:sz w:val="28"/>
      <w:szCs w:val="24"/>
      <w:lang w:val="en-GB" w:eastAsia="tr-TR"/>
    </w:rPr>
  </w:style>
  <w:style w:type="paragraph" w:styleId="GvdeMetni2">
    <w:name w:val="Body Text 2"/>
    <w:basedOn w:val="Normal"/>
    <w:link w:val="GvdeMetni2Char"/>
    <w:rsid w:val="00DB1F30"/>
    <w:pPr>
      <w:spacing w:after="0" w:line="360" w:lineRule="auto"/>
      <w:jc w:val="both"/>
    </w:pPr>
    <w:rPr>
      <w:rFonts w:ascii="Times New Roman" w:eastAsia="Times New Roman" w:hAnsi="Times New Roman" w:cs="Times New Roman"/>
      <w:sz w:val="24"/>
      <w:szCs w:val="24"/>
      <w:lang w:val="en-GB" w:eastAsia="tr-TR"/>
    </w:rPr>
  </w:style>
  <w:style w:type="character" w:customStyle="1" w:styleId="GvdeMetni2Char">
    <w:name w:val="Gövde Metni 2 Char"/>
    <w:basedOn w:val="VarsaylanParagrafYazTipi"/>
    <w:link w:val="GvdeMetni2"/>
    <w:rsid w:val="00DB1F30"/>
    <w:rPr>
      <w:rFonts w:ascii="Times New Roman" w:eastAsia="Times New Roman" w:hAnsi="Times New Roman" w:cs="Times New Roman"/>
      <w:sz w:val="24"/>
      <w:szCs w:val="24"/>
      <w:lang w:val="en-GB" w:eastAsia="tr-TR"/>
    </w:rPr>
  </w:style>
  <w:style w:type="character" w:styleId="Kpr">
    <w:name w:val="Hyperlink"/>
    <w:basedOn w:val="VarsaylanParagrafYazTipi"/>
    <w:rsid w:val="00DB1F30"/>
    <w:rPr>
      <w:color w:val="0000FF"/>
      <w:u w:val="single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CE68E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CE68E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Simple 1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F26C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F26C6"/>
  </w:style>
  <w:style w:type="paragraph" w:styleId="Footer">
    <w:name w:val="footer"/>
    <w:basedOn w:val="Normal"/>
    <w:link w:val="FooterChar"/>
    <w:uiPriority w:val="99"/>
    <w:unhideWhenUsed/>
    <w:rsid w:val="00EF26C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F26C6"/>
  </w:style>
  <w:style w:type="paragraph" w:customStyle="1" w:styleId="SMTitle">
    <w:name w:val="SM Title"/>
    <w:basedOn w:val="Normal"/>
    <w:link w:val="SMTitleChar"/>
    <w:qFormat/>
    <w:rsid w:val="00AF351D"/>
    <w:pPr>
      <w:spacing w:line="360" w:lineRule="auto"/>
      <w:jc w:val="center"/>
    </w:pPr>
    <w:rPr>
      <w:rFonts w:ascii="Times New Roman" w:hAnsi="Times New Roman" w:cs="Times New Roman"/>
      <w:b/>
      <w:sz w:val="28"/>
      <w:szCs w:val="24"/>
    </w:rPr>
  </w:style>
  <w:style w:type="paragraph" w:customStyle="1" w:styleId="SMAuthors">
    <w:name w:val="SM Authors"/>
    <w:basedOn w:val="Normal"/>
    <w:link w:val="SMAuthorsChar"/>
    <w:qFormat/>
    <w:rsid w:val="00AF351D"/>
    <w:pPr>
      <w:spacing w:line="360" w:lineRule="auto"/>
      <w:jc w:val="center"/>
    </w:pPr>
    <w:rPr>
      <w:rFonts w:ascii="Times New Roman" w:hAnsi="Times New Roman" w:cs="Times New Roman"/>
      <w:b/>
      <w:sz w:val="24"/>
      <w:szCs w:val="24"/>
    </w:rPr>
  </w:style>
  <w:style w:type="character" w:customStyle="1" w:styleId="SMTitleChar">
    <w:name w:val="SM Title Char"/>
    <w:basedOn w:val="DefaultParagraphFont"/>
    <w:link w:val="SMTitle"/>
    <w:rsid w:val="00AF351D"/>
    <w:rPr>
      <w:rFonts w:ascii="Times New Roman" w:hAnsi="Times New Roman" w:cs="Times New Roman"/>
      <w:b/>
      <w:sz w:val="28"/>
      <w:szCs w:val="24"/>
    </w:rPr>
  </w:style>
  <w:style w:type="paragraph" w:customStyle="1" w:styleId="SMAffiliation">
    <w:name w:val="SM Affiliation"/>
    <w:basedOn w:val="Normal"/>
    <w:link w:val="SMAffiliationChar"/>
    <w:qFormat/>
    <w:rsid w:val="00AF351D"/>
    <w:pPr>
      <w:spacing w:line="360" w:lineRule="auto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SMAuthorsChar">
    <w:name w:val="SM Authors Char"/>
    <w:basedOn w:val="DefaultParagraphFont"/>
    <w:link w:val="SMAuthors"/>
    <w:rsid w:val="00AF351D"/>
    <w:rPr>
      <w:rFonts w:ascii="Times New Roman" w:hAnsi="Times New Roman" w:cs="Times New Roman"/>
      <w:b/>
      <w:sz w:val="24"/>
      <w:szCs w:val="24"/>
    </w:rPr>
  </w:style>
  <w:style w:type="paragraph" w:customStyle="1" w:styleId="Style1">
    <w:name w:val="Style1"/>
    <w:basedOn w:val="Normal"/>
    <w:link w:val="Style1Char"/>
    <w:qFormat/>
    <w:rsid w:val="00AF351D"/>
    <w:pPr>
      <w:spacing w:line="360" w:lineRule="auto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SMAffiliationChar">
    <w:name w:val="SM Affiliation Char"/>
    <w:basedOn w:val="DefaultParagraphFont"/>
    <w:link w:val="SMAffiliation"/>
    <w:rsid w:val="00AF351D"/>
    <w:rPr>
      <w:rFonts w:ascii="Times New Roman" w:hAnsi="Times New Roman" w:cs="Times New Roman"/>
      <w:sz w:val="24"/>
      <w:szCs w:val="24"/>
    </w:rPr>
  </w:style>
  <w:style w:type="paragraph" w:customStyle="1" w:styleId="SMText">
    <w:name w:val="SM Text"/>
    <w:basedOn w:val="Normal"/>
    <w:link w:val="SMTextChar"/>
    <w:qFormat/>
    <w:rsid w:val="00AF351D"/>
    <w:pPr>
      <w:spacing w:line="360" w:lineRule="auto"/>
    </w:pPr>
    <w:rPr>
      <w:rFonts w:ascii="Times New Roman" w:hAnsi="Times New Roman" w:cs="Times New Roman"/>
      <w:sz w:val="24"/>
      <w:szCs w:val="24"/>
    </w:rPr>
  </w:style>
  <w:style w:type="character" w:customStyle="1" w:styleId="Style1Char">
    <w:name w:val="Style1 Char"/>
    <w:basedOn w:val="DefaultParagraphFont"/>
    <w:link w:val="Style1"/>
    <w:rsid w:val="00AF351D"/>
    <w:rPr>
      <w:rFonts w:ascii="Times New Roman" w:hAnsi="Times New Roman" w:cs="Times New Roman"/>
      <w:sz w:val="24"/>
      <w:szCs w:val="24"/>
    </w:rPr>
  </w:style>
  <w:style w:type="character" w:customStyle="1" w:styleId="SMTextChar">
    <w:name w:val="SM Text Char"/>
    <w:basedOn w:val="DefaultParagraphFont"/>
    <w:link w:val="SMText"/>
    <w:rsid w:val="00AF351D"/>
    <w:rPr>
      <w:rFonts w:ascii="Times New Roman" w:hAnsi="Times New Roman" w:cs="Times New Roman"/>
      <w:sz w:val="24"/>
      <w:szCs w:val="24"/>
    </w:rPr>
  </w:style>
  <w:style w:type="table" w:styleId="TableSimple1">
    <w:name w:val="Table Simple 1"/>
    <w:basedOn w:val="TableNormal"/>
    <w:rsid w:val="00DB1F30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paragraph" w:styleId="BodyText">
    <w:name w:val="Body Text"/>
    <w:basedOn w:val="Normal"/>
    <w:link w:val="BodyTextChar"/>
    <w:rsid w:val="00DB1F30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val="en-GB" w:eastAsia="tr-TR"/>
    </w:rPr>
  </w:style>
  <w:style w:type="character" w:customStyle="1" w:styleId="BodyTextChar">
    <w:name w:val="Body Text Char"/>
    <w:basedOn w:val="DefaultParagraphFont"/>
    <w:link w:val="BodyText"/>
    <w:rsid w:val="00DB1F30"/>
    <w:rPr>
      <w:rFonts w:ascii="Times New Roman" w:eastAsia="Times New Roman" w:hAnsi="Times New Roman" w:cs="Times New Roman"/>
      <w:sz w:val="28"/>
      <w:szCs w:val="24"/>
      <w:lang w:val="en-GB" w:eastAsia="tr-TR"/>
    </w:rPr>
  </w:style>
  <w:style w:type="paragraph" w:styleId="BodyText2">
    <w:name w:val="Body Text 2"/>
    <w:basedOn w:val="Normal"/>
    <w:link w:val="BodyText2Char"/>
    <w:rsid w:val="00DB1F30"/>
    <w:pPr>
      <w:spacing w:after="0" w:line="360" w:lineRule="auto"/>
      <w:jc w:val="both"/>
    </w:pPr>
    <w:rPr>
      <w:rFonts w:ascii="Times New Roman" w:eastAsia="Times New Roman" w:hAnsi="Times New Roman" w:cs="Times New Roman"/>
      <w:sz w:val="24"/>
      <w:szCs w:val="24"/>
      <w:lang w:val="en-GB" w:eastAsia="tr-TR"/>
    </w:rPr>
  </w:style>
  <w:style w:type="character" w:customStyle="1" w:styleId="BodyText2Char">
    <w:name w:val="Body Text 2 Char"/>
    <w:basedOn w:val="DefaultParagraphFont"/>
    <w:link w:val="BodyText2"/>
    <w:rsid w:val="00DB1F30"/>
    <w:rPr>
      <w:rFonts w:ascii="Times New Roman" w:eastAsia="Times New Roman" w:hAnsi="Times New Roman" w:cs="Times New Roman"/>
      <w:sz w:val="24"/>
      <w:szCs w:val="24"/>
      <w:lang w:val="en-GB" w:eastAsia="tr-TR"/>
    </w:rPr>
  </w:style>
  <w:style w:type="character" w:styleId="Hyperlink">
    <w:name w:val="Hyperlink"/>
    <w:basedOn w:val="DefaultParagraphFont"/>
    <w:rsid w:val="00DB1F30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E68E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68E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png"/><Relationship Id="rId117" Type="http://schemas.openxmlformats.org/officeDocument/2006/relationships/image" Target="media/image48.jpeg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8.emf"/><Relationship Id="rId63" Type="http://schemas.openxmlformats.org/officeDocument/2006/relationships/oleObject" Target="embeddings/oleObject33.bin"/><Relationship Id="rId68" Type="http://schemas.openxmlformats.org/officeDocument/2006/relationships/image" Target="media/image27.png"/><Relationship Id="rId84" Type="http://schemas.openxmlformats.org/officeDocument/2006/relationships/oleObject" Target="embeddings/oleObject44.bin"/><Relationship Id="rId89" Type="http://schemas.openxmlformats.org/officeDocument/2006/relationships/image" Target="media/image36.jpeg"/><Relationship Id="rId112" Type="http://schemas.openxmlformats.org/officeDocument/2006/relationships/oleObject" Target="embeddings/oleObject60.bin"/><Relationship Id="rId133" Type="http://schemas.openxmlformats.org/officeDocument/2006/relationships/oleObject" Target="embeddings/oleObject73.bin"/><Relationship Id="rId138" Type="http://schemas.openxmlformats.org/officeDocument/2006/relationships/image" Target="media/image57.emf"/><Relationship Id="rId16" Type="http://schemas.openxmlformats.org/officeDocument/2006/relationships/image" Target="media/image6.emf"/><Relationship Id="rId107" Type="http://schemas.openxmlformats.org/officeDocument/2006/relationships/image" Target="media/image44.jpeg"/><Relationship Id="rId11" Type="http://schemas.openxmlformats.org/officeDocument/2006/relationships/image" Target="media/image3.jpeg"/><Relationship Id="rId32" Type="http://schemas.openxmlformats.org/officeDocument/2006/relationships/oleObject" Target="embeddings/oleObject15.bin"/><Relationship Id="rId37" Type="http://schemas.openxmlformats.org/officeDocument/2006/relationships/image" Target="media/image14.emf"/><Relationship Id="rId53" Type="http://schemas.openxmlformats.org/officeDocument/2006/relationships/image" Target="media/image20.png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2.jpeg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7.bin"/><Relationship Id="rId128" Type="http://schemas.openxmlformats.org/officeDocument/2006/relationships/image" Target="media/image53.emf"/><Relationship Id="rId144" Type="http://schemas.openxmlformats.org/officeDocument/2006/relationships/oleObject" Target="embeddings/oleObject79.bin"/><Relationship Id="rId149" Type="http://schemas.openxmlformats.org/officeDocument/2006/relationships/header" Target="header1.xml"/><Relationship Id="rId5" Type="http://schemas.openxmlformats.org/officeDocument/2006/relationships/footnotes" Target="footnotes.xml"/><Relationship Id="rId90" Type="http://schemas.openxmlformats.org/officeDocument/2006/relationships/image" Target="media/image37.emf"/><Relationship Id="rId95" Type="http://schemas.openxmlformats.org/officeDocument/2006/relationships/oleObject" Target="embeddings/oleObject50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emf"/><Relationship Id="rId43" Type="http://schemas.openxmlformats.org/officeDocument/2006/relationships/image" Target="media/image16.png"/><Relationship Id="rId48" Type="http://schemas.openxmlformats.org/officeDocument/2006/relationships/oleObject" Target="embeddings/oleObject24.bin"/><Relationship Id="rId64" Type="http://schemas.openxmlformats.org/officeDocument/2006/relationships/image" Target="media/image25.png"/><Relationship Id="rId69" Type="http://schemas.openxmlformats.org/officeDocument/2006/relationships/image" Target="media/image28.emf"/><Relationship Id="rId113" Type="http://schemas.openxmlformats.org/officeDocument/2006/relationships/oleObject" Target="embeddings/oleObject61.bin"/><Relationship Id="rId118" Type="http://schemas.openxmlformats.org/officeDocument/2006/relationships/image" Target="media/image49.emf"/><Relationship Id="rId134" Type="http://schemas.openxmlformats.org/officeDocument/2006/relationships/image" Target="media/image55.jpeg"/><Relationship Id="rId139" Type="http://schemas.openxmlformats.org/officeDocument/2006/relationships/oleObject" Target="embeddings/oleObject76.bin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5.bin"/><Relationship Id="rId150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2.jpeg"/><Relationship Id="rId38" Type="http://schemas.openxmlformats.org/officeDocument/2006/relationships/oleObject" Target="embeddings/oleObject18.bin"/><Relationship Id="rId46" Type="http://schemas.openxmlformats.org/officeDocument/2006/relationships/image" Target="media/image17.png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5.bin"/><Relationship Id="rId103" Type="http://schemas.openxmlformats.org/officeDocument/2006/relationships/oleObject" Target="embeddings/oleObject55.bin"/><Relationship Id="rId108" Type="http://schemas.openxmlformats.org/officeDocument/2006/relationships/image" Target="media/image45.emf"/><Relationship Id="rId116" Type="http://schemas.openxmlformats.org/officeDocument/2006/relationships/oleObject" Target="embeddings/oleObject63.bin"/><Relationship Id="rId124" Type="http://schemas.openxmlformats.org/officeDocument/2006/relationships/image" Target="media/image51.jpeg"/><Relationship Id="rId129" Type="http://schemas.openxmlformats.org/officeDocument/2006/relationships/oleObject" Target="embeddings/oleObject70.bin"/><Relationship Id="rId137" Type="http://schemas.openxmlformats.org/officeDocument/2006/relationships/image" Target="media/image56.jpeg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0.jpeg"/><Relationship Id="rId83" Type="http://schemas.openxmlformats.org/officeDocument/2006/relationships/image" Target="media/image34.emf"/><Relationship Id="rId88" Type="http://schemas.openxmlformats.org/officeDocument/2006/relationships/oleObject" Target="embeddings/oleObject47.bin"/><Relationship Id="rId91" Type="http://schemas.openxmlformats.org/officeDocument/2006/relationships/oleObject" Target="embeddings/oleObject48.bin"/><Relationship Id="rId96" Type="http://schemas.openxmlformats.org/officeDocument/2006/relationships/oleObject" Target="embeddings/oleObject51.bin"/><Relationship Id="rId111" Type="http://schemas.openxmlformats.org/officeDocument/2006/relationships/image" Target="media/image46.jpeg"/><Relationship Id="rId132" Type="http://schemas.openxmlformats.org/officeDocument/2006/relationships/oleObject" Target="embeddings/oleObject72.bin"/><Relationship Id="rId140" Type="http://schemas.openxmlformats.org/officeDocument/2006/relationships/oleObject" Target="embeddings/oleObject77.bin"/><Relationship Id="rId145" Type="http://schemas.openxmlformats.org/officeDocument/2006/relationships/image" Target="media/image60.jpeg"/><Relationship Id="rId153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png"/><Relationship Id="rId28" Type="http://schemas.openxmlformats.org/officeDocument/2006/relationships/oleObject" Target="embeddings/oleObject12.bin"/><Relationship Id="rId36" Type="http://schemas.openxmlformats.org/officeDocument/2006/relationships/image" Target="media/image13.jpeg"/><Relationship Id="rId49" Type="http://schemas.openxmlformats.org/officeDocument/2006/relationships/oleObject" Target="embeddings/oleObject25.bin"/><Relationship Id="rId57" Type="http://schemas.openxmlformats.org/officeDocument/2006/relationships/image" Target="media/image22.emf"/><Relationship Id="rId106" Type="http://schemas.openxmlformats.org/officeDocument/2006/relationships/oleObject" Target="embeddings/oleObject57.bin"/><Relationship Id="rId114" Type="http://schemas.openxmlformats.org/officeDocument/2006/relationships/image" Target="media/image47.jpeg"/><Relationship Id="rId119" Type="http://schemas.openxmlformats.org/officeDocument/2006/relationships/oleObject" Target="embeddings/oleObject64.bin"/><Relationship Id="rId127" Type="http://schemas.openxmlformats.org/officeDocument/2006/relationships/image" Target="media/image52.jpeg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60" Type="http://schemas.openxmlformats.org/officeDocument/2006/relationships/image" Target="media/image23.png"/><Relationship Id="rId65" Type="http://schemas.openxmlformats.org/officeDocument/2006/relationships/image" Target="media/image26.emf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81" Type="http://schemas.openxmlformats.org/officeDocument/2006/relationships/oleObject" Target="embeddings/oleObject43.bin"/><Relationship Id="rId86" Type="http://schemas.openxmlformats.org/officeDocument/2006/relationships/image" Target="media/image35.jpeg"/><Relationship Id="rId94" Type="http://schemas.openxmlformats.org/officeDocument/2006/relationships/image" Target="media/image39.emf"/><Relationship Id="rId99" Type="http://schemas.openxmlformats.org/officeDocument/2006/relationships/oleObject" Target="embeddings/oleObject53.bin"/><Relationship Id="rId101" Type="http://schemas.openxmlformats.org/officeDocument/2006/relationships/image" Target="media/image42.emf"/><Relationship Id="rId122" Type="http://schemas.openxmlformats.org/officeDocument/2006/relationships/oleObject" Target="embeddings/oleObject66.bin"/><Relationship Id="rId130" Type="http://schemas.openxmlformats.org/officeDocument/2006/relationships/oleObject" Target="embeddings/oleObject71.bin"/><Relationship Id="rId135" Type="http://schemas.openxmlformats.org/officeDocument/2006/relationships/oleObject" Target="embeddings/oleObject74.bin"/><Relationship Id="rId143" Type="http://schemas.openxmlformats.org/officeDocument/2006/relationships/oleObject" Target="embeddings/oleObject78.bin"/><Relationship Id="rId148" Type="http://schemas.openxmlformats.org/officeDocument/2006/relationships/image" Target="media/image61.jpeg"/><Relationship Id="rId15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3" Type="http://schemas.openxmlformats.org/officeDocument/2006/relationships/image" Target="media/image4.jpeg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6.bin"/><Relationship Id="rId50" Type="http://schemas.openxmlformats.org/officeDocument/2006/relationships/image" Target="media/image19.png"/><Relationship Id="rId55" Type="http://schemas.openxmlformats.org/officeDocument/2006/relationships/oleObject" Target="embeddings/oleObject29.bin"/><Relationship Id="rId76" Type="http://schemas.openxmlformats.org/officeDocument/2006/relationships/image" Target="media/image31.emf"/><Relationship Id="rId97" Type="http://schemas.openxmlformats.org/officeDocument/2006/relationships/image" Target="media/image40.jpeg"/><Relationship Id="rId104" Type="http://schemas.openxmlformats.org/officeDocument/2006/relationships/image" Target="media/image43.jpeg"/><Relationship Id="rId120" Type="http://schemas.openxmlformats.org/officeDocument/2006/relationships/oleObject" Target="embeddings/oleObject65.bin"/><Relationship Id="rId125" Type="http://schemas.openxmlformats.org/officeDocument/2006/relationships/oleObject" Target="embeddings/oleObject68.bin"/><Relationship Id="rId141" Type="http://schemas.openxmlformats.org/officeDocument/2006/relationships/image" Target="media/image58.png"/><Relationship Id="rId146" Type="http://schemas.openxmlformats.org/officeDocument/2006/relationships/oleObject" Target="embeddings/oleObject80.bin"/><Relationship Id="rId7" Type="http://schemas.openxmlformats.org/officeDocument/2006/relationships/image" Target="media/image1.emf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9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5.jpeg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59.bin"/><Relationship Id="rId115" Type="http://schemas.openxmlformats.org/officeDocument/2006/relationships/oleObject" Target="embeddings/oleObject62.bin"/><Relationship Id="rId131" Type="http://schemas.openxmlformats.org/officeDocument/2006/relationships/image" Target="media/image54.jpeg"/><Relationship Id="rId136" Type="http://schemas.openxmlformats.org/officeDocument/2006/relationships/oleObject" Target="embeddings/oleObject75.bin"/><Relationship Id="rId61" Type="http://schemas.openxmlformats.org/officeDocument/2006/relationships/image" Target="media/image24.emf"/><Relationship Id="rId82" Type="http://schemas.openxmlformats.org/officeDocument/2006/relationships/image" Target="media/image33.jpeg"/><Relationship Id="rId19" Type="http://schemas.openxmlformats.org/officeDocument/2006/relationships/image" Target="media/image7.png"/><Relationship Id="rId14" Type="http://schemas.openxmlformats.org/officeDocument/2006/relationships/image" Target="media/image5.emf"/><Relationship Id="rId30" Type="http://schemas.openxmlformats.org/officeDocument/2006/relationships/image" Target="media/image11.jpeg"/><Relationship Id="rId35" Type="http://schemas.openxmlformats.org/officeDocument/2006/relationships/oleObject" Target="embeddings/oleObject17.bin"/><Relationship Id="rId56" Type="http://schemas.openxmlformats.org/officeDocument/2006/relationships/image" Target="media/image21.png"/><Relationship Id="rId77" Type="http://schemas.openxmlformats.org/officeDocument/2006/relationships/oleObject" Target="embeddings/oleObject40.bin"/><Relationship Id="rId100" Type="http://schemas.openxmlformats.org/officeDocument/2006/relationships/image" Target="media/image41.jpeg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69.bin"/><Relationship Id="rId147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image" Target="media/image29.jpeg"/><Relationship Id="rId93" Type="http://schemas.openxmlformats.org/officeDocument/2006/relationships/image" Target="media/image38.jpeg"/><Relationship Id="rId98" Type="http://schemas.openxmlformats.org/officeDocument/2006/relationships/oleObject" Target="embeddings/oleObject52.bin"/><Relationship Id="rId121" Type="http://schemas.openxmlformats.org/officeDocument/2006/relationships/image" Target="media/image50.jpeg"/><Relationship Id="rId142" Type="http://schemas.openxmlformats.org/officeDocument/2006/relationships/image" Target="media/image59.e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232DCE8-E773-4E0D-8216-4BE738E661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42</Pages>
  <Words>111</Words>
  <Characters>63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IC</Company>
  <LinksUpToDate>false</LinksUpToDate>
  <CharactersWithSpaces>7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ssi</dc:creator>
  <cp:lastModifiedBy>HAKAN-EDA</cp:lastModifiedBy>
  <cp:revision>8</cp:revision>
  <dcterms:created xsi:type="dcterms:W3CDTF">2014-03-12T11:04:00Z</dcterms:created>
  <dcterms:modified xsi:type="dcterms:W3CDTF">2014-04-10T15:58:00Z</dcterms:modified>
</cp:coreProperties>
</file>